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742" r:id="rId2"/>
  </p:sldMasterIdLst>
  <p:notesMasterIdLst>
    <p:notesMasterId r:id="rId23"/>
  </p:notesMasterIdLst>
  <p:sldIdLst>
    <p:sldId id="326" r:id="rId3"/>
    <p:sldId id="275" r:id="rId4"/>
    <p:sldId id="327" r:id="rId5"/>
    <p:sldId id="265" r:id="rId6"/>
    <p:sldId id="259" r:id="rId7"/>
    <p:sldId id="260" r:id="rId8"/>
    <p:sldId id="266" r:id="rId9"/>
    <p:sldId id="267" r:id="rId10"/>
    <p:sldId id="268" r:id="rId11"/>
    <p:sldId id="257" r:id="rId12"/>
    <p:sldId id="269" r:id="rId13"/>
    <p:sldId id="279" r:id="rId14"/>
    <p:sldId id="280" r:id="rId15"/>
    <p:sldId id="282" r:id="rId16"/>
    <p:sldId id="283" r:id="rId17"/>
    <p:sldId id="284" r:id="rId18"/>
    <p:sldId id="286" r:id="rId19"/>
    <p:sldId id="285" r:id="rId20"/>
    <p:sldId id="323" r:id="rId21"/>
    <p:sldId id="328" r:id="rId22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3399"/>
    <a:srgbClr val="CC9900"/>
    <a:srgbClr val="FFFF00"/>
    <a:srgbClr val="993366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816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3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876EE4C-63D8-4FCF-88B7-6F403007886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ACDD914-BF9A-467C-85D3-DB8924299FA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5C8A783-6D8B-4FC8-B217-DAD5BF2BBF1A}" type="datetimeFigureOut">
              <a:rPr lang="en-US"/>
              <a:pPr>
                <a:defRPr/>
              </a:pPr>
              <a:t>2021-09-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810E983-8710-44D8-B7A6-58AA631D859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67DE96B-CC7E-4CC4-AA59-D843D4067C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30DB0C-7EB8-4CA5-8522-857C6B7028C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B947BD-3DC9-44CC-BF04-B204392A9B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4009FE6-6437-4C28-A62B-EE91C0F46A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63EF14FC-286E-4BA9-8CA3-111C0001BF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4A06CD59-028D-4FD7-86C0-E14AED41A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B5454D5C-B81C-4A33-A6C4-EEC14FD414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5C72EE1-6A04-45F0-8369-42D83D1E134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162FC2-768A-4560-870C-51E5778920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5DC108-BE86-4385-AE27-4FD84C9F1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62F0CB-B8D1-4120-9A34-AC771E84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09447-CEA1-4884-A983-F00691B79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6848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AB4BE4-0A1E-442C-BDF4-98890ABA8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EE98A1-2858-4CFB-8D7D-F18A67034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FFB960-F1BA-4E99-9500-EE29C30B7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DC25C-C2A7-4546-AD25-4CC3EC7719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5084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300481-5087-4DF9-917A-BE60B26BA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AE8315-FA72-43A5-B32D-6E6678B709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9257C2-FA6D-412D-AFE1-C2747A7D7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03791-08D1-4760-91A1-63D07DFF9C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85023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6562AE1-7513-4607-B66B-B679680BA39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CC68C4-31B2-473D-8BB0-2F1BA0137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2324965-5215-4D00-8A2C-529161F64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5E1A4-CE21-4732-AD0A-AE3C1C0D1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7787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9"/>
            <a:ext cx="10991849" cy="595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5DA7E7F6-6F75-44EE-8E07-6370F31FB6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6F331306-0FAA-421A-A715-89FFFE7CF4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2A059156-130D-4920-89FA-F48C6110EC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F2B3D-22C5-4B19-B433-15E68C4DA3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50004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8" name="Freeform 40"/>
          <p:cNvSpPr>
            <a:spLocks/>
          </p:cNvSpPr>
          <p:nvPr/>
        </p:nvSpPr>
        <p:spPr bwMode="hidden">
          <a:xfrm>
            <a:off x="0" y="1828800"/>
            <a:ext cx="12192000" cy="5021263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20000"/>
                </a:schemeClr>
              </a:gs>
              <a:gs pos="50000">
                <a:schemeClr val="accent2">
                  <a:gamma/>
                  <a:tint val="0"/>
                  <a:invGamma/>
                  <a:alpha val="0"/>
                </a:schemeClr>
              </a:gs>
              <a:gs pos="100000">
                <a:schemeClr val="accent2">
                  <a:alpha val="20000"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0" y="4114800"/>
            <a:ext cx="11861800" cy="2743200"/>
            <a:chOff x="0" y="2502"/>
            <a:chExt cx="5604" cy="1728"/>
          </a:xfrm>
        </p:grpSpPr>
        <p:sp>
          <p:nvSpPr>
            <p:cNvPr id="37930" name="AutoShape 42"/>
            <p:cNvSpPr>
              <a:spLocks noChangeAspect="1" noChangeArrowheads="1" noTextEdit="1"/>
            </p:cNvSpPr>
            <p:nvPr/>
          </p:nvSpPr>
          <p:spPr bwMode="ltGray">
            <a:xfrm>
              <a:off x="0" y="2784"/>
              <a:ext cx="5604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1" name="Freeform 43"/>
            <p:cNvSpPr>
              <a:spLocks/>
            </p:cNvSpPr>
            <p:nvPr/>
          </p:nvSpPr>
          <p:spPr bwMode="ltGray">
            <a:xfrm>
              <a:off x="4" y="2794"/>
              <a:ext cx="5430" cy="1432"/>
            </a:xfrm>
            <a:custGeom>
              <a:avLst/>
              <a:gdLst>
                <a:gd name="T0" fmla="*/ 275 w 2715"/>
                <a:gd name="T1" fmla="*/ 697 h 710"/>
                <a:gd name="T2" fmla="*/ 153 w 2715"/>
                <a:gd name="T3" fmla="*/ 668 h 710"/>
                <a:gd name="T4" fmla="*/ 75 w 2715"/>
                <a:gd name="T5" fmla="*/ 653 h 710"/>
                <a:gd name="T6" fmla="*/ 29 w 2715"/>
                <a:gd name="T7" fmla="*/ 478 h 710"/>
                <a:gd name="T8" fmla="*/ 475 w 2715"/>
                <a:gd name="T9" fmla="*/ 217 h 710"/>
                <a:gd name="T10" fmla="*/ 841 w 2715"/>
                <a:gd name="T11" fmla="*/ 121 h 710"/>
                <a:gd name="T12" fmla="*/ 1078 w 2715"/>
                <a:gd name="T13" fmla="*/ 56 h 710"/>
                <a:gd name="T14" fmla="*/ 1892 w 2715"/>
                <a:gd name="T15" fmla="*/ 76 h 710"/>
                <a:gd name="T16" fmla="*/ 2323 w 2715"/>
                <a:gd name="T17" fmla="*/ 145 h 710"/>
                <a:gd name="T18" fmla="*/ 2519 w 2715"/>
                <a:gd name="T19" fmla="*/ 226 h 710"/>
                <a:gd name="T20" fmla="*/ 2688 w 2715"/>
                <a:gd name="T21" fmla="*/ 333 h 710"/>
                <a:gd name="T22" fmla="*/ 2543 w 2715"/>
                <a:gd name="T23" fmla="*/ 460 h 710"/>
                <a:gd name="T24" fmla="*/ 2539 w 2715"/>
                <a:gd name="T25" fmla="*/ 579 h 710"/>
                <a:gd name="T26" fmla="*/ 2292 w 2715"/>
                <a:gd name="T27" fmla="*/ 673 h 710"/>
                <a:gd name="T28" fmla="*/ 1754 w 2715"/>
                <a:gd name="T29" fmla="*/ 643 h 710"/>
                <a:gd name="T30" fmla="*/ 1506 w 2715"/>
                <a:gd name="T31" fmla="*/ 638 h 710"/>
                <a:gd name="T32" fmla="*/ 1215 w 2715"/>
                <a:gd name="T33" fmla="*/ 684 h 710"/>
                <a:gd name="T34" fmla="*/ 802 w 2715"/>
                <a:gd name="T35" fmla="*/ 626 h 710"/>
                <a:gd name="T36" fmla="*/ 487 w 2715"/>
                <a:gd name="T37" fmla="*/ 627 h 710"/>
                <a:gd name="T38" fmla="*/ 275 w 2715"/>
                <a:gd name="T39" fmla="*/ 697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15" h="710">
                  <a:moveTo>
                    <a:pt x="275" y="697"/>
                  </a:moveTo>
                  <a:cubicBezTo>
                    <a:pt x="233" y="699"/>
                    <a:pt x="193" y="678"/>
                    <a:pt x="153" y="668"/>
                  </a:cubicBezTo>
                  <a:cubicBezTo>
                    <a:pt x="128" y="662"/>
                    <a:pt x="99" y="663"/>
                    <a:pt x="75" y="653"/>
                  </a:cubicBezTo>
                  <a:cubicBezTo>
                    <a:pt x="0" y="621"/>
                    <a:pt x="2" y="543"/>
                    <a:pt x="29" y="478"/>
                  </a:cubicBezTo>
                  <a:cubicBezTo>
                    <a:pt x="91" y="327"/>
                    <a:pt x="334" y="264"/>
                    <a:pt x="475" y="217"/>
                  </a:cubicBezTo>
                  <a:cubicBezTo>
                    <a:pt x="595" y="176"/>
                    <a:pt x="719" y="154"/>
                    <a:pt x="841" y="121"/>
                  </a:cubicBezTo>
                  <a:cubicBezTo>
                    <a:pt x="920" y="100"/>
                    <a:pt x="998" y="73"/>
                    <a:pt x="1078" y="56"/>
                  </a:cubicBezTo>
                  <a:cubicBezTo>
                    <a:pt x="1349" y="0"/>
                    <a:pt x="1621" y="51"/>
                    <a:pt x="1892" y="76"/>
                  </a:cubicBezTo>
                  <a:cubicBezTo>
                    <a:pt x="2033" y="88"/>
                    <a:pt x="2185" y="111"/>
                    <a:pt x="2323" y="145"/>
                  </a:cubicBezTo>
                  <a:cubicBezTo>
                    <a:pt x="2392" y="162"/>
                    <a:pt x="2458" y="190"/>
                    <a:pt x="2519" y="226"/>
                  </a:cubicBezTo>
                  <a:cubicBezTo>
                    <a:pt x="2552" y="246"/>
                    <a:pt x="2673" y="296"/>
                    <a:pt x="2688" y="333"/>
                  </a:cubicBezTo>
                  <a:cubicBezTo>
                    <a:pt x="2715" y="402"/>
                    <a:pt x="2584" y="439"/>
                    <a:pt x="2543" y="460"/>
                  </a:cubicBezTo>
                  <a:cubicBezTo>
                    <a:pt x="2456" y="504"/>
                    <a:pt x="2553" y="513"/>
                    <a:pt x="2539" y="579"/>
                  </a:cubicBezTo>
                  <a:cubicBezTo>
                    <a:pt x="2526" y="638"/>
                    <a:pt x="2334" y="665"/>
                    <a:pt x="2292" y="673"/>
                  </a:cubicBezTo>
                  <a:cubicBezTo>
                    <a:pt x="2110" y="710"/>
                    <a:pt x="1934" y="662"/>
                    <a:pt x="1754" y="643"/>
                  </a:cubicBezTo>
                  <a:cubicBezTo>
                    <a:pt x="1673" y="634"/>
                    <a:pt x="1588" y="634"/>
                    <a:pt x="1506" y="638"/>
                  </a:cubicBezTo>
                  <a:cubicBezTo>
                    <a:pt x="1407" y="644"/>
                    <a:pt x="1314" y="673"/>
                    <a:pt x="1215" y="684"/>
                  </a:cubicBezTo>
                  <a:cubicBezTo>
                    <a:pt x="1071" y="701"/>
                    <a:pt x="946" y="629"/>
                    <a:pt x="802" y="626"/>
                  </a:cubicBezTo>
                  <a:cubicBezTo>
                    <a:pt x="699" y="625"/>
                    <a:pt x="590" y="620"/>
                    <a:pt x="487" y="627"/>
                  </a:cubicBezTo>
                  <a:cubicBezTo>
                    <a:pt x="409" y="632"/>
                    <a:pt x="352" y="692"/>
                    <a:pt x="275" y="69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30000"/>
                  </a:schemeClr>
                </a:gs>
                <a:gs pos="100000">
                  <a:schemeClr val="accent2">
                    <a:gamma/>
                    <a:shade val="98431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2" name="Freeform 44"/>
            <p:cNvSpPr>
              <a:spLocks/>
            </p:cNvSpPr>
            <p:nvPr/>
          </p:nvSpPr>
          <p:spPr bwMode="ltGray">
            <a:xfrm>
              <a:off x="22" y="2792"/>
              <a:ext cx="5576" cy="768"/>
            </a:xfrm>
            <a:custGeom>
              <a:avLst/>
              <a:gdLst>
                <a:gd name="T0" fmla="*/ 0 w 2788"/>
                <a:gd name="T1" fmla="*/ 381 h 381"/>
                <a:gd name="T2" fmla="*/ 697 w 2788"/>
                <a:gd name="T3" fmla="*/ 102 h 381"/>
                <a:gd name="T4" fmla="*/ 1662 w 2788"/>
                <a:gd name="T5" fmla="*/ 3 h 381"/>
                <a:gd name="T6" fmla="*/ 2231 w 2788"/>
                <a:gd name="T7" fmla="*/ 87 h 381"/>
                <a:gd name="T8" fmla="*/ 2540 w 2788"/>
                <a:gd name="T9" fmla="*/ 162 h 381"/>
                <a:gd name="T10" fmla="*/ 2788 w 2788"/>
                <a:gd name="T11" fmla="*/ 26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8" h="381">
                  <a:moveTo>
                    <a:pt x="0" y="381"/>
                  </a:moveTo>
                  <a:cubicBezTo>
                    <a:pt x="222" y="255"/>
                    <a:pt x="443" y="150"/>
                    <a:pt x="697" y="102"/>
                  </a:cubicBezTo>
                  <a:cubicBezTo>
                    <a:pt x="1008" y="42"/>
                    <a:pt x="1344" y="9"/>
                    <a:pt x="1662" y="3"/>
                  </a:cubicBezTo>
                  <a:cubicBezTo>
                    <a:pt x="1859" y="0"/>
                    <a:pt x="2041" y="48"/>
                    <a:pt x="2231" y="87"/>
                  </a:cubicBezTo>
                  <a:cubicBezTo>
                    <a:pt x="2336" y="108"/>
                    <a:pt x="2438" y="126"/>
                    <a:pt x="2540" y="162"/>
                  </a:cubicBezTo>
                  <a:cubicBezTo>
                    <a:pt x="2605" y="185"/>
                    <a:pt x="2735" y="213"/>
                    <a:pt x="2788" y="261"/>
                  </a:cubicBezTo>
                </a:path>
              </a:pathLst>
            </a:custGeom>
            <a:noFill/>
            <a:ln w="12700" cap="rnd">
              <a:solidFill>
                <a:srgbClr val="503F2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37933" name="Group 45"/>
            <p:cNvGrpSpPr>
              <a:grpSpLocks/>
            </p:cNvGrpSpPr>
            <p:nvPr/>
          </p:nvGrpSpPr>
          <p:grpSpPr bwMode="auto">
            <a:xfrm rot="-1365718">
              <a:off x="184" y="3151"/>
              <a:ext cx="228" cy="272"/>
              <a:chOff x="2208" y="3031"/>
              <a:chExt cx="565" cy="674"/>
            </a:xfrm>
          </p:grpSpPr>
          <p:sp>
            <p:nvSpPr>
              <p:cNvPr id="37934" name="Freeform 46"/>
              <p:cNvSpPr>
                <a:spLocks/>
              </p:cNvSpPr>
              <p:nvPr/>
            </p:nvSpPr>
            <p:spPr bwMode="ltGray">
              <a:xfrm>
                <a:off x="2256" y="3072"/>
                <a:ext cx="517" cy="633"/>
              </a:xfrm>
              <a:custGeom>
                <a:avLst/>
                <a:gdLst>
                  <a:gd name="T0" fmla="*/ 179 w 219"/>
                  <a:gd name="T1" fmla="*/ 128 h 268"/>
                  <a:gd name="T2" fmla="*/ 148 w 219"/>
                  <a:gd name="T3" fmla="*/ 38 h 268"/>
                  <a:gd name="T4" fmla="*/ 129 w 219"/>
                  <a:gd name="T5" fmla="*/ 4 h 268"/>
                  <a:gd name="T6" fmla="*/ 108 w 219"/>
                  <a:gd name="T7" fmla="*/ 5 h 268"/>
                  <a:gd name="T8" fmla="*/ 39 w 219"/>
                  <a:gd name="T9" fmla="*/ 14 h 268"/>
                  <a:gd name="T10" fmla="*/ 27 w 219"/>
                  <a:gd name="T11" fmla="*/ 44 h 268"/>
                  <a:gd name="T12" fmla="*/ 22 w 219"/>
                  <a:gd name="T13" fmla="*/ 122 h 268"/>
                  <a:gd name="T14" fmla="*/ 5 w 219"/>
                  <a:gd name="T15" fmla="*/ 237 h 268"/>
                  <a:gd name="T16" fmla="*/ 31 w 219"/>
                  <a:gd name="T17" fmla="*/ 268 h 268"/>
                  <a:gd name="T18" fmla="*/ 66 w 219"/>
                  <a:gd name="T19" fmla="*/ 207 h 268"/>
                  <a:gd name="T20" fmla="*/ 67 w 219"/>
                  <a:gd name="T21" fmla="*/ 194 h 268"/>
                  <a:gd name="T22" fmla="*/ 117 w 219"/>
                  <a:gd name="T23" fmla="*/ 165 h 268"/>
                  <a:gd name="T24" fmla="*/ 94 w 219"/>
                  <a:gd name="T25" fmla="*/ 142 h 268"/>
                  <a:gd name="T26" fmla="*/ 67 w 219"/>
                  <a:gd name="T27" fmla="*/ 150 h 268"/>
                  <a:gd name="T28" fmla="*/ 66 w 219"/>
                  <a:gd name="T29" fmla="*/ 142 h 268"/>
                  <a:gd name="T30" fmla="*/ 79 w 219"/>
                  <a:gd name="T31" fmla="*/ 87 h 268"/>
                  <a:gd name="T32" fmla="*/ 116 w 219"/>
                  <a:gd name="T33" fmla="*/ 92 h 268"/>
                  <a:gd name="T34" fmla="*/ 138 w 219"/>
                  <a:gd name="T35" fmla="*/ 147 h 268"/>
                  <a:gd name="T36" fmla="*/ 162 w 219"/>
                  <a:gd name="T37" fmla="*/ 203 h 268"/>
                  <a:gd name="T38" fmla="*/ 175 w 219"/>
                  <a:gd name="T39" fmla="*/ 242 h 268"/>
                  <a:gd name="T40" fmla="*/ 215 w 219"/>
                  <a:gd name="T41" fmla="*/ 218 h 268"/>
                  <a:gd name="T42" fmla="*/ 179 w 219"/>
                  <a:gd name="T43" fmla="*/ 128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8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0" y="0"/>
                      <a:pt x="118" y="4"/>
                      <a:pt x="108" y="5"/>
                    </a:cubicBezTo>
                    <a:cubicBezTo>
                      <a:pt x="89" y="7"/>
                      <a:pt x="55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0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2" y="268"/>
                      <a:pt x="31" y="268"/>
                    </a:cubicBezTo>
                    <a:cubicBezTo>
                      <a:pt x="69" y="266"/>
                      <a:pt x="67" y="234"/>
                      <a:pt x="66" y="207"/>
                    </a:cubicBezTo>
                    <a:cubicBezTo>
                      <a:pt x="66" y="202"/>
                      <a:pt x="66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5"/>
                      <a:pt x="67" y="150"/>
                    </a:cubicBezTo>
                    <a:cubicBezTo>
                      <a:pt x="67" y="147"/>
                      <a:pt x="66" y="145"/>
                      <a:pt x="66" y="142"/>
                    </a:cubicBezTo>
                    <a:cubicBezTo>
                      <a:pt x="64" y="122"/>
                      <a:pt x="61" y="98"/>
                      <a:pt x="79" y="87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3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1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5" name="Freeform 47"/>
              <p:cNvSpPr>
                <a:spLocks/>
              </p:cNvSpPr>
              <p:nvPr/>
            </p:nvSpPr>
            <p:spPr bwMode="ltGray">
              <a:xfrm>
                <a:off x="2208" y="3031"/>
                <a:ext cx="518" cy="635"/>
              </a:xfrm>
              <a:custGeom>
                <a:avLst/>
                <a:gdLst>
                  <a:gd name="T0" fmla="*/ 179 w 219"/>
                  <a:gd name="T1" fmla="*/ 128 h 269"/>
                  <a:gd name="T2" fmla="*/ 148 w 219"/>
                  <a:gd name="T3" fmla="*/ 38 h 269"/>
                  <a:gd name="T4" fmla="*/ 129 w 219"/>
                  <a:gd name="T5" fmla="*/ 4 h 269"/>
                  <a:gd name="T6" fmla="*/ 109 w 219"/>
                  <a:gd name="T7" fmla="*/ 5 h 269"/>
                  <a:gd name="T8" fmla="*/ 39 w 219"/>
                  <a:gd name="T9" fmla="*/ 14 h 269"/>
                  <a:gd name="T10" fmla="*/ 27 w 219"/>
                  <a:gd name="T11" fmla="*/ 44 h 269"/>
                  <a:gd name="T12" fmla="*/ 22 w 219"/>
                  <a:gd name="T13" fmla="*/ 122 h 269"/>
                  <a:gd name="T14" fmla="*/ 5 w 219"/>
                  <a:gd name="T15" fmla="*/ 237 h 269"/>
                  <a:gd name="T16" fmla="*/ 31 w 219"/>
                  <a:gd name="T17" fmla="*/ 268 h 269"/>
                  <a:gd name="T18" fmla="*/ 67 w 219"/>
                  <a:gd name="T19" fmla="*/ 207 h 269"/>
                  <a:gd name="T20" fmla="*/ 67 w 219"/>
                  <a:gd name="T21" fmla="*/ 194 h 269"/>
                  <a:gd name="T22" fmla="*/ 117 w 219"/>
                  <a:gd name="T23" fmla="*/ 165 h 269"/>
                  <a:gd name="T24" fmla="*/ 94 w 219"/>
                  <a:gd name="T25" fmla="*/ 142 h 269"/>
                  <a:gd name="T26" fmla="*/ 67 w 219"/>
                  <a:gd name="T27" fmla="*/ 150 h 269"/>
                  <a:gd name="T28" fmla="*/ 66 w 219"/>
                  <a:gd name="T29" fmla="*/ 142 h 269"/>
                  <a:gd name="T30" fmla="*/ 80 w 219"/>
                  <a:gd name="T31" fmla="*/ 88 h 269"/>
                  <a:gd name="T32" fmla="*/ 116 w 219"/>
                  <a:gd name="T33" fmla="*/ 92 h 269"/>
                  <a:gd name="T34" fmla="*/ 138 w 219"/>
                  <a:gd name="T35" fmla="*/ 147 h 269"/>
                  <a:gd name="T36" fmla="*/ 162 w 219"/>
                  <a:gd name="T37" fmla="*/ 203 h 269"/>
                  <a:gd name="T38" fmla="*/ 175 w 219"/>
                  <a:gd name="T39" fmla="*/ 242 h 269"/>
                  <a:gd name="T40" fmla="*/ 215 w 219"/>
                  <a:gd name="T41" fmla="*/ 218 h 269"/>
                  <a:gd name="T42" fmla="*/ 179 w 219"/>
                  <a:gd name="T43" fmla="*/ 128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9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1" y="0"/>
                      <a:pt x="118" y="5"/>
                      <a:pt x="109" y="5"/>
                    </a:cubicBezTo>
                    <a:cubicBezTo>
                      <a:pt x="89" y="7"/>
                      <a:pt x="56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1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3" y="269"/>
                      <a:pt x="31" y="268"/>
                    </a:cubicBezTo>
                    <a:cubicBezTo>
                      <a:pt x="69" y="266"/>
                      <a:pt x="67" y="234"/>
                      <a:pt x="67" y="207"/>
                    </a:cubicBezTo>
                    <a:cubicBezTo>
                      <a:pt x="67" y="203"/>
                      <a:pt x="67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6"/>
                      <a:pt x="67" y="150"/>
                    </a:cubicBezTo>
                    <a:cubicBezTo>
                      <a:pt x="67" y="148"/>
                      <a:pt x="67" y="145"/>
                      <a:pt x="66" y="142"/>
                    </a:cubicBezTo>
                    <a:cubicBezTo>
                      <a:pt x="64" y="122"/>
                      <a:pt x="61" y="98"/>
                      <a:pt x="80" y="88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4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2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451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6" name="Group 48"/>
            <p:cNvGrpSpPr>
              <a:grpSpLocks/>
            </p:cNvGrpSpPr>
            <p:nvPr/>
          </p:nvGrpSpPr>
          <p:grpSpPr bwMode="auto">
            <a:xfrm rot="-1631738">
              <a:off x="2496" y="2544"/>
              <a:ext cx="256" cy="305"/>
              <a:chOff x="2448" y="1200"/>
              <a:chExt cx="634" cy="757"/>
            </a:xfrm>
          </p:grpSpPr>
          <p:sp>
            <p:nvSpPr>
              <p:cNvPr id="37937" name="Freeform 49"/>
              <p:cNvSpPr>
                <a:spLocks/>
              </p:cNvSpPr>
              <p:nvPr/>
            </p:nvSpPr>
            <p:spPr bwMode="ltGray">
              <a:xfrm>
                <a:off x="2489" y="1281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5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4"/>
                      <a:pt x="110" y="209"/>
                      <a:pt x="145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29"/>
                      <a:pt x="228" y="145"/>
                    </a:cubicBezTo>
                    <a:cubicBezTo>
                      <a:pt x="209" y="164"/>
                      <a:pt x="127" y="27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2941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8" name="Freeform 50"/>
              <p:cNvSpPr>
                <a:spLocks/>
              </p:cNvSpPr>
              <p:nvPr/>
            </p:nvSpPr>
            <p:spPr bwMode="ltGray">
              <a:xfrm>
                <a:off x="2448" y="1200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6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5"/>
                      <a:pt x="110" y="209"/>
                      <a:pt x="146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30"/>
                      <a:pt x="228" y="145"/>
                    </a:cubicBezTo>
                    <a:cubicBezTo>
                      <a:pt x="209" y="164"/>
                      <a:pt x="127" y="28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9" name="Group 51"/>
            <p:cNvGrpSpPr>
              <a:grpSpLocks/>
            </p:cNvGrpSpPr>
            <p:nvPr/>
          </p:nvGrpSpPr>
          <p:grpSpPr bwMode="auto">
            <a:xfrm>
              <a:off x="1872" y="2627"/>
              <a:ext cx="316" cy="300"/>
              <a:chOff x="3324" y="788"/>
              <a:chExt cx="482" cy="458"/>
            </a:xfrm>
          </p:grpSpPr>
          <p:sp>
            <p:nvSpPr>
              <p:cNvPr id="37940" name="Freeform 52"/>
              <p:cNvSpPr>
                <a:spLocks/>
              </p:cNvSpPr>
              <p:nvPr/>
            </p:nvSpPr>
            <p:spPr bwMode="ltGray">
              <a:xfrm rot="16043336" flipH="1">
                <a:off x="3346" y="80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1" name="Freeform 53"/>
              <p:cNvSpPr>
                <a:spLocks/>
              </p:cNvSpPr>
              <p:nvPr/>
            </p:nvSpPr>
            <p:spPr bwMode="ltGray">
              <a:xfrm rot="16043336" flipH="1">
                <a:off x="3362" y="766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0784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2" name="Freeform 54"/>
              <p:cNvSpPr>
                <a:spLocks/>
              </p:cNvSpPr>
              <p:nvPr/>
            </p:nvSpPr>
            <p:spPr bwMode="ltGray">
              <a:xfrm rot="122014" flipH="1">
                <a:off x="3451" y="1010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3" name="Group 55"/>
            <p:cNvGrpSpPr>
              <a:grpSpLocks/>
            </p:cNvGrpSpPr>
            <p:nvPr/>
          </p:nvGrpSpPr>
          <p:grpSpPr bwMode="auto">
            <a:xfrm>
              <a:off x="603" y="2916"/>
              <a:ext cx="290" cy="312"/>
              <a:chOff x="3168" y="432"/>
              <a:chExt cx="455" cy="493"/>
            </a:xfrm>
          </p:grpSpPr>
          <p:sp>
            <p:nvSpPr>
              <p:cNvPr id="37944" name="Freeform 56"/>
              <p:cNvSpPr>
                <a:spLocks/>
              </p:cNvSpPr>
              <p:nvPr/>
            </p:nvSpPr>
            <p:spPr bwMode="ltGray">
              <a:xfrm>
                <a:off x="3201" y="459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5" name="Freeform 57"/>
              <p:cNvSpPr>
                <a:spLocks/>
              </p:cNvSpPr>
              <p:nvPr/>
            </p:nvSpPr>
            <p:spPr bwMode="ltGray">
              <a:xfrm>
                <a:off x="3168" y="43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6" name="Freeform 58"/>
              <p:cNvSpPr>
                <a:spLocks/>
              </p:cNvSpPr>
              <p:nvPr/>
            </p:nvSpPr>
            <p:spPr bwMode="ltGray">
              <a:xfrm rot="15921321">
                <a:off x="3382" y="547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7" name="Group 59"/>
            <p:cNvGrpSpPr>
              <a:grpSpLocks/>
            </p:cNvGrpSpPr>
            <p:nvPr/>
          </p:nvGrpSpPr>
          <p:grpSpPr bwMode="auto">
            <a:xfrm rot="-1559867">
              <a:off x="1251" y="2688"/>
              <a:ext cx="244" cy="324"/>
              <a:chOff x="2942" y="357"/>
              <a:chExt cx="752" cy="1001"/>
            </a:xfrm>
          </p:grpSpPr>
          <p:sp>
            <p:nvSpPr>
              <p:cNvPr id="37948" name="Freeform 60"/>
              <p:cNvSpPr>
                <a:spLocks noEditPoints="1"/>
              </p:cNvSpPr>
              <p:nvPr/>
            </p:nvSpPr>
            <p:spPr bwMode="ltGray">
              <a:xfrm>
                <a:off x="2976" y="432"/>
                <a:ext cx="718" cy="926"/>
              </a:xfrm>
              <a:custGeom>
                <a:avLst/>
                <a:gdLst>
                  <a:gd name="T0" fmla="*/ 189 w 304"/>
                  <a:gd name="T1" fmla="*/ 25 h 392"/>
                  <a:gd name="T2" fmla="*/ 77 w 304"/>
                  <a:gd name="T3" fmla="*/ 115 h 392"/>
                  <a:gd name="T4" fmla="*/ 24 w 304"/>
                  <a:gd name="T5" fmla="*/ 243 h 392"/>
                  <a:gd name="T6" fmla="*/ 8 w 304"/>
                  <a:gd name="T7" fmla="*/ 340 h 392"/>
                  <a:gd name="T8" fmla="*/ 101 w 304"/>
                  <a:gd name="T9" fmla="*/ 392 h 392"/>
                  <a:gd name="T10" fmla="*/ 183 w 304"/>
                  <a:gd name="T11" fmla="*/ 372 h 392"/>
                  <a:gd name="T12" fmla="*/ 233 w 304"/>
                  <a:gd name="T13" fmla="*/ 315 h 392"/>
                  <a:gd name="T14" fmla="*/ 177 w 304"/>
                  <a:gd name="T15" fmla="*/ 241 h 392"/>
                  <a:gd name="T16" fmla="*/ 294 w 304"/>
                  <a:gd name="T17" fmla="*/ 154 h 392"/>
                  <a:gd name="T18" fmla="*/ 189 w 304"/>
                  <a:gd name="T19" fmla="*/ 25 h 392"/>
                  <a:gd name="T20" fmla="*/ 137 w 304"/>
                  <a:gd name="T21" fmla="*/ 332 h 392"/>
                  <a:gd name="T22" fmla="*/ 82 w 304"/>
                  <a:gd name="T23" fmla="*/ 306 h 392"/>
                  <a:gd name="T24" fmla="*/ 137 w 304"/>
                  <a:gd name="T25" fmla="*/ 332 h 392"/>
                  <a:gd name="T26" fmla="*/ 133 w 304"/>
                  <a:gd name="T27" fmla="*/ 148 h 392"/>
                  <a:gd name="T28" fmla="*/ 222 w 304"/>
                  <a:gd name="T29" fmla="*/ 134 h 392"/>
                  <a:gd name="T30" fmla="*/ 133 w 304"/>
                  <a:gd name="T31" fmla="*/ 148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4" h="392">
                    <a:moveTo>
                      <a:pt x="189" y="25"/>
                    </a:moveTo>
                    <a:cubicBezTo>
                      <a:pt x="124" y="0"/>
                      <a:pt x="97" y="67"/>
                      <a:pt x="77" y="115"/>
                    </a:cubicBezTo>
                    <a:cubicBezTo>
                      <a:pt x="59" y="158"/>
                      <a:pt x="35" y="198"/>
                      <a:pt x="24" y="243"/>
                    </a:cubicBezTo>
                    <a:cubicBezTo>
                      <a:pt x="18" y="269"/>
                      <a:pt x="0" y="314"/>
                      <a:pt x="8" y="340"/>
                    </a:cubicBezTo>
                    <a:cubicBezTo>
                      <a:pt x="19" y="380"/>
                      <a:pt x="59" y="392"/>
                      <a:pt x="101" y="392"/>
                    </a:cubicBezTo>
                    <a:cubicBezTo>
                      <a:pt x="132" y="391"/>
                      <a:pt x="163" y="383"/>
                      <a:pt x="183" y="372"/>
                    </a:cubicBezTo>
                    <a:cubicBezTo>
                      <a:pt x="206" y="361"/>
                      <a:pt x="231" y="342"/>
                      <a:pt x="233" y="315"/>
                    </a:cubicBezTo>
                    <a:cubicBezTo>
                      <a:pt x="235" y="299"/>
                      <a:pt x="194" y="228"/>
                      <a:pt x="177" y="241"/>
                    </a:cubicBezTo>
                    <a:cubicBezTo>
                      <a:pt x="214" y="214"/>
                      <a:pt x="283" y="213"/>
                      <a:pt x="294" y="154"/>
                    </a:cubicBezTo>
                    <a:cubicBezTo>
                      <a:pt x="304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50"/>
                      <a:pt x="192" y="293"/>
                      <a:pt x="137" y="332"/>
                    </a:cubicBezTo>
                    <a:close/>
                    <a:moveTo>
                      <a:pt x="133" y="148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5"/>
                      <a:pt x="134" y="219"/>
                      <a:pt x="133" y="14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9" name="Freeform 61"/>
              <p:cNvSpPr>
                <a:spLocks noEditPoints="1"/>
              </p:cNvSpPr>
              <p:nvPr/>
            </p:nvSpPr>
            <p:spPr bwMode="ltGray">
              <a:xfrm>
                <a:off x="2942" y="357"/>
                <a:ext cx="716" cy="926"/>
              </a:xfrm>
              <a:custGeom>
                <a:avLst/>
                <a:gdLst>
                  <a:gd name="T0" fmla="*/ 189 w 303"/>
                  <a:gd name="T1" fmla="*/ 25 h 392"/>
                  <a:gd name="T2" fmla="*/ 77 w 303"/>
                  <a:gd name="T3" fmla="*/ 115 h 392"/>
                  <a:gd name="T4" fmla="*/ 24 w 303"/>
                  <a:gd name="T5" fmla="*/ 243 h 392"/>
                  <a:gd name="T6" fmla="*/ 7 w 303"/>
                  <a:gd name="T7" fmla="*/ 340 h 392"/>
                  <a:gd name="T8" fmla="*/ 101 w 303"/>
                  <a:gd name="T9" fmla="*/ 391 h 392"/>
                  <a:gd name="T10" fmla="*/ 183 w 303"/>
                  <a:gd name="T11" fmla="*/ 372 h 392"/>
                  <a:gd name="T12" fmla="*/ 233 w 303"/>
                  <a:gd name="T13" fmla="*/ 315 h 392"/>
                  <a:gd name="T14" fmla="*/ 177 w 303"/>
                  <a:gd name="T15" fmla="*/ 241 h 392"/>
                  <a:gd name="T16" fmla="*/ 294 w 303"/>
                  <a:gd name="T17" fmla="*/ 154 h 392"/>
                  <a:gd name="T18" fmla="*/ 189 w 303"/>
                  <a:gd name="T19" fmla="*/ 25 h 392"/>
                  <a:gd name="T20" fmla="*/ 137 w 303"/>
                  <a:gd name="T21" fmla="*/ 332 h 392"/>
                  <a:gd name="T22" fmla="*/ 82 w 303"/>
                  <a:gd name="T23" fmla="*/ 306 h 392"/>
                  <a:gd name="T24" fmla="*/ 137 w 303"/>
                  <a:gd name="T25" fmla="*/ 332 h 392"/>
                  <a:gd name="T26" fmla="*/ 133 w 303"/>
                  <a:gd name="T27" fmla="*/ 147 h 392"/>
                  <a:gd name="T28" fmla="*/ 222 w 303"/>
                  <a:gd name="T29" fmla="*/ 134 h 392"/>
                  <a:gd name="T30" fmla="*/ 133 w 303"/>
                  <a:gd name="T31" fmla="*/ 147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3" h="392">
                    <a:moveTo>
                      <a:pt x="189" y="25"/>
                    </a:moveTo>
                    <a:cubicBezTo>
                      <a:pt x="123" y="0"/>
                      <a:pt x="97" y="67"/>
                      <a:pt x="77" y="115"/>
                    </a:cubicBezTo>
                    <a:cubicBezTo>
                      <a:pt x="59" y="157"/>
                      <a:pt x="34" y="198"/>
                      <a:pt x="24" y="243"/>
                    </a:cubicBezTo>
                    <a:cubicBezTo>
                      <a:pt x="18" y="269"/>
                      <a:pt x="0" y="314"/>
                      <a:pt x="7" y="340"/>
                    </a:cubicBezTo>
                    <a:cubicBezTo>
                      <a:pt x="18" y="380"/>
                      <a:pt x="59" y="392"/>
                      <a:pt x="101" y="391"/>
                    </a:cubicBezTo>
                    <a:cubicBezTo>
                      <a:pt x="131" y="391"/>
                      <a:pt x="163" y="383"/>
                      <a:pt x="183" y="372"/>
                    </a:cubicBezTo>
                    <a:cubicBezTo>
                      <a:pt x="205" y="361"/>
                      <a:pt x="231" y="342"/>
                      <a:pt x="233" y="315"/>
                    </a:cubicBezTo>
                    <a:cubicBezTo>
                      <a:pt x="234" y="299"/>
                      <a:pt x="194" y="228"/>
                      <a:pt x="177" y="241"/>
                    </a:cubicBezTo>
                    <a:cubicBezTo>
                      <a:pt x="214" y="214"/>
                      <a:pt x="282" y="213"/>
                      <a:pt x="294" y="154"/>
                    </a:cubicBezTo>
                    <a:cubicBezTo>
                      <a:pt x="303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49"/>
                      <a:pt x="192" y="293"/>
                      <a:pt x="137" y="332"/>
                    </a:cubicBezTo>
                    <a:close/>
                    <a:moveTo>
                      <a:pt x="133" y="147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4"/>
                      <a:pt x="134" y="219"/>
                      <a:pt x="133" y="14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tint val="47451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50" name="Group 62"/>
            <p:cNvGrpSpPr>
              <a:grpSpLocks/>
            </p:cNvGrpSpPr>
            <p:nvPr/>
          </p:nvGrpSpPr>
          <p:grpSpPr bwMode="auto">
            <a:xfrm rot="-1127993">
              <a:off x="3083" y="2502"/>
              <a:ext cx="218" cy="296"/>
              <a:chOff x="3072" y="96"/>
              <a:chExt cx="1220" cy="1654"/>
            </a:xfrm>
          </p:grpSpPr>
          <p:grpSp>
            <p:nvGrpSpPr>
              <p:cNvPr id="37951" name="Group 63"/>
              <p:cNvGrpSpPr>
                <a:grpSpLocks/>
              </p:cNvGrpSpPr>
              <p:nvPr/>
            </p:nvGrpSpPr>
            <p:grpSpPr bwMode="auto">
              <a:xfrm>
                <a:off x="3154" y="144"/>
                <a:ext cx="1138" cy="1606"/>
                <a:chOff x="4153" y="-160"/>
                <a:chExt cx="1138" cy="1606"/>
              </a:xfrm>
            </p:grpSpPr>
            <p:sp>
              <p:nvSpPr>
                <p:cNvPr id="37952" name="Freeform 64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0000"/>
                        <a:invGamma/>
                      </a:schemeClr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3" name="Freeform 65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2353"/>
                        <a:invGamma/>
                      </a:schemeClr>
                    </a:gs>
                  </a:gsLst>
                  <a:path path="rect">
                    <a:fillToRect l="50000" t="50000" r="50000" b="50000"/>
                  </a:path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37954" name="Group 66"/>
              <p:cNvGrpSpPr>
                <a:grpSpLocks/>
              </p:cNvGrpSpPr>
              <p:nvPr/>
            </p:nvGrpSpPr>
            <p:grpSpPr bwMode="auto">
              <a:xfrm>
                <a:off x="3072" y="96"/>
                <a:ext cx="1138" cy="1606"/>
                <a:chOff x="4153" y="-160"/>
                <a:chExt cx="1138" cy="1606"/>
              </a:xfrm>
            </p:grpSpPr>
            <p:sp>
              <p:nvSpPr>
                <p:cNvPr id="37955" name="Freeform 67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gamma/>
                        <a:tint val="50980"/>
                        <a:invGamma/>
                      </a:schemeClr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6" name="Freeform 68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7957" name="Freeform 69"/>
              <p:cNvSpPr>
                <a:spLocks/>
              </p:cNvSpPr>
              <p:nvPr/>
            </p:nvSpPr>
            <p:spPr bwMode="ltGray">
              <a:xfrm>
                <a:off x="3343" y="168"/>
                <a:ext cx="260" cy="218"/>
              </a:xfrm>
              <a:custGeom>
                <a:avLst/>
                <a:gdLst>
                  <a:gd name="T0" fmla="*/ 27 w 130"/>
                  <a:gd name="T1" fmla="*/ 96 h 109"/>
                  <a:gd name="T2" fmla="*/ 6 w 130"/>
                  <a:gd name="T3" fmla="*/ 38 h 109"/>
                  <a:gd name="T4" fmla="*/ 48 w 130"/>
                  <a:gd name="T5" fmla="*/ 9 h 109"/>
                  <a:gd name="T6" fmla="*/ 67 w 130"/>
                  <a:gd name="T7" fmla="*/ 0 h 109"/>
                  <a:gd name="T8" fmla="*/ 58 w 130"/>
                  <a:gd name="T9" fmla="*/ 35 h 109"/>
                  <a:gd name="T10" fmla="*/ 130 w 130"/>
                  <a:gd name="T11" fmla="*/ 92 h 109"/>
                  <a:gd name="T12" fmla="*/ 83 w 130"/>
                  <a:gd name="T13" fmla="*/ 109 h 109"/>
                  <a:gd name="T14" fmla="*/ 27 w 130"/>
                  <a:gd name="T15" fmla="*/ 9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0" h="109">
                    <a:moveTo>
                      <a:pt x="27" y="96"/>
                    </a:moveTo>
                    <a:cubicBezTo>
                      <a:pt x="3" y="83"/>
                      <a:pt x="0" y="61"/>
                      <a:pt x="6" y="38"/>
                    </a:cubicBezTo>
                    <a:cubicBezTo>
                      <a:pt x="20" y="27"/>
                      <a:pt x="34" y="17"/>
                      <a:pt x="48" y="9"/>
                    </a:cubicBezTo>
                    <a:cubicBezTo>
                      <a:pt x="54" y="6"/>
                      <a:pt x="61" y="3"/>
                      <a:pt x="67" y="0"/>
                    </a:cubicBezTo>
                    <a:cubicBezTo>
                      <a:pt x="62" y="10"/>
                      <a:pt x="59" y="22"/>
                      <a:pt x="58" y="35"/>
                    </a:cubicBezTo>
                    <a:cubicBezTo>
                      <a:pt x="54" y="81"/>
                      <a:pt x="99" y="76"/>
                      <a:pt x="130" y="92"/>
                    </a:cubicBezTo>
                    <a:cubicBezTo>
                      <a:pt x="120" y="104"/>
                      <a:pt x="102" y="109"/>
                      <a:pt x="83" y="109"/>
                    </a:cubicBezTo>
                    <a:cubicBezTo>
                      <a:pt x="62" y="109"/>
                      <a:pt x="41" y="103"/>
                      <a:pt x="27" y="96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58" name="Freeform 70"/>
              <p:cNvSpPr>
                <a:spLocks/>
              </p:cNvSpPr>
              <p:nvPr/>
            </p:nvSpPr>
            <p:spPr bwMode="ltGray">
              <a:xfrm>
                <a:off x="3328" y="1418"/>
                <a:ext cx="114" cy="121"/>
              </a:xfrm>
              <a:custGeom>
                <a:avLst/>
                <a:gdLst>
                  <a:gd name="T0" fmla="*/ 18 w 57"/>
                  <a:gd name="T1" fmla="*/ 22 h 60"/>
                  <a:gd name="T2" fmla="*/ 31 w 57"/>
                  <a:gd name="T3" fmla="*/ 57 h 60"/>
                  <a:gd name="T4" fmla="*/ 18 w 57"/>
                  <a:gd name="T5" fmla="*/ 60 h 60"/>
                  <a:gd name="T6" fmla="*/ 18 w 57"/>
                  <a:gd name="T7" fmla="*/ 2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0">
                    <a:moveTo>
                      <a:pt x="18" y="22"/>
                    </a:moveTo>
                    <a:cubicBezTo>
                      <a:pt x="46" y="0"/>
                      <a:pt x="57" y="46"/>
                      <a:pt x="31" y="57"/>
                    </a:cubicBezTo>
                    <a:cubicBezTo>
                      <a:pt x="26" y="59"/>
                      <a:pt x="22" y="60"/>
                      <a:pt x="18" y="60"/>
                    </a:cubicBezTo>
                    <a:cubicBezTo>
                      <a:pt x="0" y="60"/>
                      <a:pt x="3" y="35"/>
                      <a:pt x="18" y="22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59" name="Rectangle 71"/>
          <p:cNvSpPr>
            <a:spLocks noChangeArrowheads="1"/>
          </p:cNvSpPr>
          <p:nvPr/>
        </p:nvSpPr>
        <p:spPr bwMode="hidden">
          <a:xfrm flipH="1">
            <a:off x="0" y="3"/>
            <a:ext cx="12192000" cy="2968625"/>
          </a:xfrm>
          <a:prstGeom prst="rect">
            <a:avLst/>
          </a:prstGeom>
          <a:gradFill rotWithShape="1">
            <a:gsLst>
              <a:gs pos="0">
                <a:schemeClr val="accent1">
                  <a:alpha val="25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sp>
        <p:nvSpPr>
          <p:cNvPr id="37960" name="Rectangle 7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10464800" y="6586538"/>
            <a:ext cx="1422400" cy="220662"/>
          </a:xfrm>
        </p:spPr>
        <p:txBody>
          <a:bodyPr/>
          <a:lstStyle>
            <a:lvl1pPr>
              <a:defRPr sz="1417"/>
            </a:lvl1pPr>
          </a:lstStyle>
          <a:p>
            <a:fld id="{D2C114A1-C78A-47AE-B866-A1A9A80D3D4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7961" name="Rectangle 73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04800" y="6586538"/>
            <a:ext cx="2844800" cy="220662"/>
          </a:xfrm>
        </p:spPr>
        <p:txBody>
          <a:bodyPr/>
          <a:lstStyle>
            <a:lvl1pPr>
              <a:defRPr sz="1417"/>
            </a:lvl1pPr>
          </a:lstStyle>
          <a:p>
            <a:fld id="{E37A8D8C-9234-4B23-B863-AC25D75353A3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37962" name="Rectangle 74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352800" y="6586538"/>
            <a:ext cx="3860800" cy="220662"/>
          </a:xfrm>
        </p:spPr>
        <p:txBody>
          <a:bodyPr/>
          <a:lstStyle>
            <a:lvl1pPr>
              <a:defRPr sz="1417"/>
            </a:lvl1pPr>
          </a:lstStyle>
          <a:p>
            <a:endParaRPr lang="en-US"/>
          </a:p>
        </p:txBody>
      </p:sp>
      <p:pic>
        <p:nvPicPr>
          <p:cNvPr id="37963" name="Picture 75" descr="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13" r="16740"/>
          <a:stretch>
            <a:fillRect/>
          </a:stretch>
        </p:blipFill>
        <p:spPr bwMode="gray">
          <a:xfrm>
            <a:off x="0" y="4343400"/>
            <a:ext cx="843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64" name="Picture 76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0" b="51913"/>
          <a:stretch>
            <a:fillRect/>
          </a:stretch>
        </p:blipFill>
        <p:spPr bwMode="ltGray">
          <a:xfrm>
            <a:off x="1320800" y="0"/>
            <a:ext cx="843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7965" name="Group 77"/>
          <p:cNvGrpSpPr>
            <a:grpSpLocks/>
          </p:cNvGrpSpPr>
          <p:nvPr/>
        </p:nvGrpSpPr>
        <p:grpSpPr bwMode="auto">
          <a:xfrm>
            <a:off x="11277606" y="1371603"/>
            <a:ext cx="505884" cy="454025"/>
            <a:chOff x="1263" y="3340"/>
            <a:chExt cx="407" cy="488"/>
          </a:xfrm>
        </p:grpSpPr>
        <p:grpSp>
          <p:nvGrpSpPr>
            <p:cNvPr id="37966" name="Group 78"/>
            <p:cNvGrpSpPr>
              <a:grpSpLocks/>
            </p:cNvGrpSpPr>
            <p:nvPr userDrawn="1"/>
          </p:nvGrpSpPr>
          <p:grpSpPr bwMode="auto">
            <a:xfrm rot="10274154">
              <a:off x="1294" y="3362"/>
              <a:ext cx="376" cy="466"/>
              <a:chOff x="1657" y="2832"/>
              <a:chExt cx="900" cy="1112"/>
            </a:xfrm>
          </p:grpSpPr>
          <p:sp>
            <p:nvSpPr>
              <p:cNvPr id="37967" name="Freeform 79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8" name="Freeform 80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9" name="Freeform 81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70" name="Group 82"/>
            <p:cNvGrpSpPr>
              <a:grpSpLocks/>
            </p:cNvGrpSpPr>
            <p:nvPr userDrawn="1"/>
          </p:nvGrpSpPr>
          <p:grpSpPr bwMode="auto">
            <a:xfrm rot="10274154">
              <a:off x="1263" y="3340"/>
              <a:ext cx="376" cy="464"/>
              <a:chOff x="1339" y="2736"/>
              <a:chExt cx="900" cy="1108"/>
            </a:xfrm>
          </p:grpSpPr>
          <p:sp>
            <p:nvSpPr>
              <p:cNvPr id="37971" name="Freeform 83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2" name="Freeform 84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3" name="Freeform 85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74" name="Freeform 86"/>
          <p:cNvSpPr>
            <a:spLocks/>
          </p:cNvSpPr>
          <p:nvPr/>
        </p:nvSpPr>
        <p:spPr bwMode="gray">
          <a:xfrm>
            <a:off x="6155269" y="0"/>
            <a:ext cx="6036733" cy="3287713"/>
          </a:xfrm>
          <a:custGeom>
            <a:avLst/>
            <a:gdLst>
              <a:gd name="T0" fmla="*/ 2651 w 2852"/>
              <a:gd name="T1" fmla="*/ 0 h 2071"/>
              <a:gd name="T2" fmla="*/ 2831 w 2852"/>
              <a:gd name="T3" fmla="*/ 1351 h 2071"/>
              <a:gd name="T4" fmla="*/ 2495 w 2852"/>
              <a:gd name="T5" fmla="*/ 1735 h 2071"/>
              <a:gd name="T6" fmla="*/ 1967 w 2852"/>
              <a:gd name="T7" fmla="*/ 1879 h 2071"/>
              <a:gd name="T8" fmla="*/ 1439 w 2852"/>
              <a:gd name="T9" fmla="*/ 1879 h 2071"/>
              <a:gd name="T10" fmla="*/ 1391 w 2852"/>
              <a:gd name="T11" fmla="*/ 2023 h 2071"/>
              <a:gd name="T12" fmla="*/ 1391 w 2852"/>
              <a:gd name="T13" fmla="*/ 2071 h 2071"/>
              <a:gd name="T14" fmla="*/ 1343 w 2852"/>
              <a:gd name="T15" fmla="*/ 1879 h 2071"/>
              <a:gd name="T16" fmla="*/ 777 w 2852"/>
              <a:gd name="T17" fmla="*/ 1666 h 2071"/>
              <a:gd name="T18" fmla="*/ 239 w 2852"/>
              <a:gd name="T19" fmla="*/ 1207 h 2071"/>
              <a:gd name="T20" fmla="*/ 124 w 2852"/>
              <a:gd name="T21" fmla="*/ 486 h 2071"/>
              <a:gd name="T22" fmla="*/ 763 w 2852"/>
              <a:gd name="T23" fmla="*/ 0 h 20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2" h="2071">
                <a:moveTo>
                  <a:pt x="2651" y="0"/>
                </a:moveTo>
                <a:cubicBezTo>
                  <a:pt x="2852" y="298"/>
                  <a:pt x="2831" y="1351"/>
                  <a:pt x="2831" y="1351"/>
                </a:cubicBezTo>
                <a:cubicBezTo>
                  <a:pt x="2805" y="1640"/>
                  <a:pt x="2639" y="1647"/>
                  <a:pt x="2495" y="1735"/>
                </a:cubicBezTo>
                <a:cubicBezTo>
                  <a:pt x="2351" y="1823"/>
                  <a:pt x="2143" y="1855"/>
                  <a:pt x="1967" y="1879"/>
                </a:cubicBezTo>
                <a:cubicBezTo>
                  <a:pt x="1791" y="1903"/>
                  <a:pt x="1535" y="1855"/>
                  <a:pt x="1439" y="1879"/>
                </a:cubicBezTo>
                <a:lnTo>
                  <a:pt x="1391" y="2023"/>
                </a:lnTo>
                <a:lnTo>
                  <a:pt x="1391" y="2071"/>
                </a:lnTo>
                <a:lnTo>
                  <a:pt x="1343" y="1879"/>
                </a:lnTo>
                <a:cubicBezTo>
                  <a:pt x="1241" y="1811"/>
                  <a:pt x="981" y="1770"/>
                  <a:pt x="777" y="1666"/>
                </a:cubicBezTo>
                <a:cubicBezTo>
                  <a:pt x="573" y="1562"/>
                  <a:pt x="478" y="1408"/>
                  <a:pt x="239" y="1207"/>
                </a:cubicBezTo>
                <a:cubicBezTo>
                  <a:pt x="0" y="1006"/>
                  <a:pt x="76" y="673"/>
                  <a:pt x="124" y="486"/>
                </a:cubicBezTo>
                <a:cubicBezTo>
                  <a:pt x="172" y="299"/>
                  <a:pt x="630" y="101"/>
                  <a:pt x="763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grpSp>
        <p:nvGrpSpPr>
          <p:cNvPr id="37975" name="Group 87"/>
          <p:cNvGrpSpPr>
            <a:grpSpLocks/>
          </p:cNvGrpSpPr>
          <p:nvPr/>
        </p:nvGrpSpPr>
        <p:grpSpPr bwMode="auto">
          <a:xfrm rot="-493152">
            <a:off x="9171518" y="2192338"/>
            <a:ext cx="558800" cy="498475"/>
            <a:chOff x="2208" y="3031"/>
            <a:chExt cx="565" cy="674"/>
          </a:xfrm>
        </p:grpSpPr>
        <p:sp>
          <p:nvSpPr>
            <p:cNvPr id="37976" name="Freeform 88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77" name="Freeform 89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78" name="Group 90"/>
          <p:cNvGrpSpPr>
            <a:grpSpLocks/>
          </p:cNvGrpSpPr>
          <p:nvPr/>
        </p:nvGrpSpPr>
        <p:grpSpPr bwMode="auto">
          <a:xfrm>
            <a:off x="10071100" y="1231900"/>
            <a:ext cx="812800" cy="723900"/>
            <a:chOff x="2448" y="1200"/>
            <a:chExt cx="634" cy="757"/>
          </a:xfrm>
        </p:grpSpPr>
        <p:sp>
          <p:nvSpPr>
            <p:cNvPr id="37979" name="Freeform 91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80" name="Freeform 92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81" name="Group 93"/>
          <p:cNvGrpSpPr>
            <a:grpSpLocks/>
          </p:cNvGrpSpPr>
          <p:nvPr/>
        </p:nvGrpSpPr>
        <p:grpSpPr bwMode="auto">
          <a:xfrm>
            <a:off x="9027588" y="1042988"/>
            <a:ext cx="833967" cy="752475"/>
            <a:chOff x="1596" y="2784"/>
            <a:chExt cx="961" cy="1160"/>
          </a:xfrm>
        </p:grpSpPr>
        <p:grpSp>
          <p:nvGrpSpPr>
            <p:cNvPr id="37982" name="Group 94"/>
            <p:cNvGrpSpPr>
              <a:grpSpLocks/>
            </p:cNvGrpSpPr>
            <p:nvPr/>
          </p:nvGrpSpPr>
          <p:grpSpPr bwMode="auto">
            <a:xfrm>
              <a:off x="1657" y="2832"/>
              <a:ext cx="900" cy="1112"/>
              <a:chOff x="1657" y="2832"/>
              <a:chExt cx="900" cy="1112"/>
            </a:xfrm>
          </p:grpSpPr>
          <p:sp>
            <p:nvSpPr>
              <p:cNvPr id="37983" name="Freeform 95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4" name="Freeform 96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5" name="Freeform 97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86" name="Group 98"/>
            <p:cNvGrpSpPr>
              <a:grpSpLocks/>
            </p:cNvGrpSpPr>
            <p:nvPr/>
          </p:nvGrpSpPr>
          <p:grpSpPr bwMode="auto">
            <a:xfrm>
              <a:off x="1596" y="2784"/>
              <a:ext cx="900" cy="1108"/>
              <a:chOff x="1339" y="2736"/>
              <a:chExt cx="900" cy="1108"/>
            </a:xfrm>
          </p:grpSpPr>
          <p:sp>
            <p:nvSpPr>
              <p:cNvPr id="37987" name="Freeform 99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8" name="Freeform 100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9" name="Freeform 101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7990" name="Group 102"/>
          <p:cNvGrpSpPr>
            <a:grpSpLocks/>
          </p:cNvGrpSpPr>
          <p:nvPr/>
        </p:nvGrpSpPr>
        <p:grpSpPr bwMode="auto">
          <a:xfrm rot="-1391610">
            <a:off x="11203522" y="1752600"/>
            <a:ext cx="988484" cy="1008063"/>
            <a:chOff x="3072" y="96"/>
            <a:chExt cx="1220" cy="1654"/>
          </a:xfrm>
        </p:grpSpPr>
        <p:grpSp>
          <p:nvGrpSpPr>
            <p:cNvPr id="37991" name="Group 103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7992" name="Freeform 104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3" name="Freeform 105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94" name="Group 106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7995" name="Freeform 107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50980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6" name="Freeform 108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7997" name="Freeform 109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98" name="Freeform 110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99" name="Group 111"/>
          <p:cNvGrpSpPr>
            <a:grpSpLocks/>
          </p:cNvGrpSpPr>
          <p:nvPr/>
        </p:nvGrpSpPr>
        <p:grpSpPr bwMode="auto">
          <a:xfrm>
            <a:off x="10676468" y="293688"/>
            <a:ext cx="1079500" cy="895350"/>
            <a:chOff x="4409" y="3220"/>
            <a:chExt cx="1136" cy="1256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gray">
            <a:xfrm>
              <a:off x="4457" y="3274"/>
              <a:ext cx="1088" cy="1202"/>
            </a:xfrm>
            <a:custGeom>
              <a:avLst/>
              <a:gdLst>
                <a:gd name="T0" fmla="*/ 488 w 544"/>
                <a:gd name="T1" fmla="*/ 88 h 600"/>
                <a:gd name="T2" fmla="*/ 449 w 544"/>
                <a:gd name="T3" fmla="*/ 54 h 600"/>
                <a:gd name="T4" fmla="*/ 74 w 544"/>
                <a:gd name="T5" fmla="*/ 208 h 600"/>
                <a:gd name="T6" fmla="*/ 132 w 544"/>
                <a:gd name="T7" fmla="*/ 229 h 600"/>
                <a:gd name="T8" fmla="*/ 331 w 544"/>
                <a:gd name="T9" fmla="*/ 174 h 600"/>
                <a:gd name="T10" fmla="*/ 347 w 544"/>
                <a:gd name="T11" fmla="*/ 231 h 600"/>
                <a:gd name="T12" fmla="*/ 174 w 544"/>
                <a:gd name="T13" fmla="*/ 310 h 600"/>
                <a:gd name="T14" fmla="*/ 336 w 544"/>
                <a:gd name="T15" fmla="*/ 313 h 600"/>
                <a:gd name="T16" fmla="*/ 260 w 544"/>
                <a:gd name="T17" fmla="*/ 456 h 600"/>
                <a:gd name="T18" fmla="*/ 488 w 544"/>
                <a:gd name="T19" fmla="*/ 88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4" h="600">
                  <a:moveTo>
                    <a:pt x="488" y="88"/>
                  </a:moveTo>
                  <a:cubicBezTo>
                    <a:pt x="480" y="73"/>
                    <a:pt x="466" y="62"/>
                    <a:pt x="449" y="54"/>
                  </a:cubicBezTo>
                  <a:cubicBezTo>
                    <a:pt x="324" y="0"/>
                    <a:pt x="0" y="118"/>
                    <a:pt x="74" y="208"/>
                  </a:cubicBezTo>
                  <a:cubicBezTo>
                    <a:pt x="97" y="236"/>
                    <a:pt x="97" y="227"/>
                    <a:pt x="132" y="229"/>
                  </a:cubicBezTo>
                  <a:cubicBezTo>
                    <a:pt x="207" y="232"/>
                    <a:pt x="263" y="178"/>
                    <a:pt x="331" y="174"/>
                  </a:cubicBezTo>
                  <a:cubicBezTo>
                    <a:pt x="341" y="190"/>
                    <a:pt x="346" y="209"/>
                    <a:pt x="347" y="231"/>
                  </a:cubicBezTo>
                  <a:cubicBezTo>
                    <a:pt x="277" y="238"/>
                    <a:pt x="155" y="255"/>
                    <a:pt x="174" y="310"/>
                  </a:cubicBezTo>
                  <a:cubicBezTo>
                    <a:pt x="190" y="355"/>
                    <a:pt x="276" y="335"/>
                    <a:pt x="336" y="313"/>
                  </a:cubicBezTo>
                  <a:cubicBezTo>
                    <a:pt x="320" y="371"/>
                    <a:pt x="289" y="428"/>
                    <a:pt x="260" y="456"/>
                  </a:cubicBezTo>
                  <a:cubicBezTo>
                    <a:pt x="427" y="600"/>
                    <a:pt x="544" y="195"/>
                    <a:pt x="488" y="8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grpSp>
          <p:nvGrpSpPr>
            <p:cNvPr id="38001" name="Group 113"/>
            <p:cNvGrpSpPr>
              <a:grpSpLocks/>
            </p:cNvGrpSpPr>
            <p:nvPr/>
          </p:nvGrpSpPr>
          <p:grpSpPr bwMode="auto">
            <a:xfrm>
              <a:off x="4409" y="3220"/>
              <a:ext cx="1088" cy="1202"/>
              <a:chOff x="4409" y="3220"/>
              <a:chExt cx="1088" cy="1202"/>
            </a:xfrm>
          </p:grpSpPr>
          <p:sp>
            <p:nvSpPr>
              <p:cNvPr id="38002" name="Freeform 114"/>
              <p:cNvSpPr>
                <a:spLocks/>
              </p:cNvSpPr>
              <p:nvPr/>
            </p:nvSpPr>
            <p:spPr bwMode="gray">
              <a:xfrm>
                <a:off x="4409" y="3220"/>
                <a:ext cx="1088" cy="1202"/>
              </a:xfrm>
              <a:custGeom>
                <a:avLst/>
                <a:gdLst>
                  <a:gd name="T0" fmla="*/ 488 w 544"/>
                  <a:gd name="T1" fmla="*/ 88 h 600"/>
                  <a:gd name="T2" fmla="*/ 449 w 544"/>
                  <a:gd name="T3" fmla="*/ 54 h 600"/>
                  <a:gd name="T4" fmla="*/ 74 w 544"/>
                  <a:gd name="T5" fmla="*/ 208 h 600"/>
                  <a:gd name="T6" fmla="*/ 132 w 544"/>
                  <a:gd name="T7" fmla="*/ 229 h 600"/>
                  <a:gd name="T8" fmla="*/ 331 w 544"/>
                  <a:gd name="T9" fmla="*/ 174 h 600"/>
                  <a:gd name="T10" fmla="*/ 347 w 544"/>
                  <a:gd name="T11" fmla="*/ 231 h 600"/>
                  <a:gd name="T12" fmla="*/ 174 w 544"/>
                  <a:gd name="T13" fmla="*/ 310 h 600"/>
                  <a:gd name="T14" fmla="*/ 336 w 544"/>
                  <a:gd name="T15" fmla="*/ 313 h 600"/>
                  <a:gd name="T16" fmla="*/ 260 w 544"/>
                  <a:gd name="T17" fmla="*/ 456 h 600"/>
                  <a:gd name="T18" fmla="*/ 488 w 544"/>
                  <a:gd name="T19" fmla="*/ 88 h 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600">
                    <a:moveTo>
                      <a:pt x="488" y="88"/>
                    </a:moveTo>
                    <a:cubicBezTo>
                      <a:pt x="480" y="73"/>
                      <a:pt x="466" y="62"/>
                      <a:pt x="449" y="54"/>
                    </a:cubicBezTo>
                    <a:cubicBezTo>
                      <a:pt x="324" y="0"/>
                      <a:pt x="0" y="118"/>
                      <a:pt x="74" y="208"/>
                    </a:cubicBezTo>
                    <a:cubicBezTo>
                      <a:pt x="97" y="236"/>
                      <a:pt x="97" y="227"/>
                      <a:pt x="132" y="229"/>
                    </a:cubicBezTo>
                    <a:cubicBezTo>
                      <a:pt x="207" y="232"/>
                      <a:pt x="263" y="178"/>
                      <a:pt x="331" y="174"/>
                    </a:cubicBezTo>
                    <a:cubicBezTo>
                      <a:pt x="341" y="190"/>
                      <a:pt x="346" y="209"/>
                      <a:pt x="347" y="231"/>
                    </a:cubicBezTo>
                    <a:cubicBezTo>
                      <a:pt x="277" y="238"/>
                      <a:pt x="155" y="255"/>
                      <a:pt x="174" y="310"/>
                    </a:cubicBezTo>
                    <a:cubicBezTo>
                      <a:pt x="190" y="355"/>
                      <a:pt x="276" y="335"/>
                      <a:pt x="336" y="313"/>
                    </a:cubicBezTo>
                    <a:cubicBezTo>
                      <a:pt x="320" y="371"/>
                      <a:pt x="289" y="428"/>
                      <a:pt x="260" y="456"/>
                    </a:cubicBezTo>
                    <a:cubicBezTo>
                      <a:pt x="427" y="600"/>
                      <a:pt x="544" y="195"/>
                      <a:pt x="488" y="8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0784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3" name="Freeform 115"/>
              <p:cNvSpPr>
                <a:spLocks/>
              </p:cNvSpPr>
              <p:nvPr/>
            </p:nvSpPr>
            <p:spPr bwMode="gray">
              <a:xfrm>
                <a:off x="4942" y="3573"/>
                <a:ext cx="238" cy="203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8004" name="Group 116"/>
          <p:cNvGrpSpPr>
            <a:grpSpLocks/>
          </p:cNvGrpSpPr>
          <p:nvPr/>
        </p:nvGrpSpPr>
        <p:grpSpPr bwMode="auto">
          <a:xfrm rot="-2904760">
            <a:off x="8135940" y="547688"/>
            <a:ext cx="644525" cy="1168400"/>
            <a:chOff x="3072" y="96"/>
            <a:chExt cx="1220" cy="1654"/>
          </a:xfrm>
        </p:grpSpPr>
        <p:grpSp>
          <p:nvGrpSpPr>
            <p:cNvPr id="38005" name="Group 11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8006" name="Freeform 11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7" name="Freeform 11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8008" name="Group 12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8009" name="Freeform 12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10" name="Freeform 12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8011" name="Freeform 12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8012" name="Freeform 12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3" name="Group 125"/>
          <p:cNvGrpSpPr>
            <a:grpSpLocks/>
          </p:cNvGrpSpPr>
          <p:nvPr/>
        </p:nvGrpSpPr>
        <p:grpSpPr bwMode="auto">
          <a:xfrm>
            <a:off x="6299200" y="3"/>
            <a:ext cx="1473200" cy="1196975"/>
            <a:chOff x="3168" y="432"/>
            <a:chExt cx="455" cy="493"/>
          </a:xfrm>
        </p:grpSpPr>
        <p:sp>
          <p:nvSpPr>
            <p:cNvPr id="38014" name="Freeform 126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5" name="Freeform 127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6" name="Freeform 128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7" name="Group 129"/>
          <p:cNvGrpSpPr>
            <a:grpSpLocks/>
          </p:cNvGrpSpPr>
          <p:nvPr/>
        </p:nvGrpSpPr>
        <p:grpSpPr bwMode="auto">
          <a:xfrm>
            <a:off x="9110135" y="79378"/>
            <a:ext cx="1198033" cy="854075"/>
            <a:chOff x="3324" y="788"/>
            <a:chExt cx="482" cy="458"/>
          </a:xfrm>
        </p:grpSpPr>
        <p:sp>
          <p:nvSpPr>
            <p:cNvPr id="38018" name="Freeform 13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9" name="Freeform 13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0784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0" name="Freeform 13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1" name="Rectangle 13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2819400"/>
            <a:ext cx="7620000" cy="609600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>
              <a:buFontTx/>
              <a:buNone/>
              <a:defRPr sz="2833" smtClean="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grpSp>
        <p:nvGrpSpPr>
          <p:cNvPr id="38022" name="Group 134"/>
          <p:cNvGrpSpPr>
            <a:grpSpLocks/>
          </p:cNvGrpSpPr>
          <p:nvPr/>
        </p:nvGrpSpPr>
        <p:grpSpPr bwMode="auto">
          <a:xfrm>
            <a:off x="7524755" y="1481138"/>
            <a:ext cx="715433" cy="714375"/>
            <a:chOff x="2942" y="357"/>
            <a:chExt cx="752" cy="1001"/>
          </a:xfrm>
        </p:grpSpPr>
        <p:sp>
          <p:nvSpPr>
            <p:cNvPr id="38023" name="Freeform 135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4" name="Freeform 136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5" name="Rectangle 137"/>
          <p:cNvSpPr>
            <a:spLocks noGrp="1" noChangeArrowheads="1"/>
          </p:cNvSpPr>
          <p:nvPr>
            <p:ph type="ctrTitle"/>
          </p:nvPr>
        </p:nvSpPr>
        <p:spPr>
          <a:xfrm>
            <a:off x="609600" y="1524003"/>
            <a:ext cx="7721600" cy="1470025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1" hangingPunct="1">
              <a:defRPr sz="5083" smtClean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pic>
        <p:nvPicPr>
          <p:cNvPr id="38026" name="Picture 13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3008313"/>
            <a:ext cx="6705600" cy="331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50646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565BD-0202-4C06-89CF-BBD17B09E5C7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8E0F53-2047-4CB3-902F-3073F99FB7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7558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666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417"/>
            </a:lvl1pPr>
            <a:lvl2pPr marL="544089" indent="0">
              <a:buNone/>
              <a:defRPr sz="2167"/>
            </a:lvl2pPr>
            <a:lvl3pPr marL="1088180" indent="0">
              <a:buNone/>
              <a:defRPr sz="1917"/>
            </a:lvl3pPr>
            <a:lvl4pPr marL="1632271" indent="0">
              <a:buNone/>
              <a:defRPr sz="1667"/>
            </a:lvl4pPr>
            <a:lvl5pPr marL="2176361" indent="0">
              <a:buNone/>
              <a:defRPr sz="1667"/>
            </a:lvl5pPr>
            <a:lvl6pPr marL="2720448" indent="0">
              <a:buNone/>
              <a:defRPr sz="1667"/>
            </a:lvl6pPr>
            <a:lvl7pPr marL="3264539" indent="0">
              <a:buNone/>
              <a:defRPr sz="1667"/>
            </a:lvl7pPr>
            <a:lvl8pPr marL="3808628" indent="0">
              <a:buNone/>
              <a:defRPr sz="1667"/>
            </a:lvl8pPr>
            <a:lvl9pPr marL="4352722" indent="0">
              <a:buNone/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F59713-291C-4DF1-B810-2342B7BD72B5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26882-673E-4C22-8E70-77C85AA539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43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3333"/>
            </a:lvl1pPr>
            <a:lvl2pPr>
              <a:defRPr sz="2833"/>
            </a:lvl2pPr>
            <a:lvl3pPr>
              <a:defRPr sz="2417"/>
            </a:lvl3pPr>
            <a:lvl4pPr>
              <a:defRPr sz="2167"/>
            </a:lvl4pPr>
            <a:lvl5pPr>
              <a:defRPr sz="2167"/>
            </a:lvl5pPr>
            <a:lvl6pPr>
              <a:defRPr sz="2167"/>
            </a:lvl6pPr>
            <a:lvl7pPr>
              <a:defRPr sz="2167"/>
            </a:lvl7pPr>
            <a:lvl8pPr>
              <a:defRPr sz="2167"/>
            </a:lvl8pPr>
            <a:lvl9pPr>
              <a:defRPr sz="21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3333"/>
            </a:lvl1pPr>
            <a:lvl2pPr>
              <a:defRPr sz="2833"/>
            </a:lvl2pPr>
            <a:lvl3pPr>
              <a:defRPr sz="2417"/>
            </a:lvl3pPr>
            <a:lvl4pPr>
              <a:defRPr sz="2167"/>
            </a:lvl4pPr>
            <a:lvl5pPr>
              <a:defRPr sz="2167"/>
            </a:lvl5pPr>
            <a:lvl6pPr>
              <a:defRPr sz="2167"/>
            </a:lvl6pPr>
            <a:lvl7pPr>
              <a:defRPr sz="2167"/>
            </a:lvl7pPr>
            <a:lvl8pPr>
              <a:defRPr sz="2167"/>
            </a:lvl8pPr>
            <a:lvl9pPr>
              <a:defRPr sz="21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7BF4DA-7320-44A5-9AD0-25D3C4491E61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6A5BF9-D6D4-45FC-9143-B7A87EFDB8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9412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4" y="1535113"/>
            <a:ext cx="5386918" cy="639762"/>
          </a:xfrm>
        </p:spPr>
        <p:txBody>
          <a:bodyPr anchor="b"/>
          <a:lstStyle>
            <a:lvl1pPr marL="0" indent="0">
              <a:buNone/>
              <a:defRPr sz="2833" b="1"/>
            </a:lvl1pPr>
            <a:lvl2pPr marL="544089" indent="0">
              <a:buNone/>
              <a:defRPr sz="2417" b="1"/>
            </a:lvl2pPr>
            <a:lvl3pPr marL="1088180" indent="0">
              <a:buNone/>
              <a:defRPr sz="2167" b="1"/>
            </a:lvl3pPr>
            <a:lvl4pPr marL="1632271" indent="0">
              <a:buNone/>
              <a:defRPr sz="1917" b="1"/>
            </a:lvl4pPr>
            <a:lvl5pPr marL="2176361" indent="0">
              <a:buNone/>
              <a:defRPr sz="1917" b="1"/>
            </a:lvl5pPr>
            <a:lvl6pPr marL="2720448" indent="0">
              <a:buNone/>
              <a:defRPr sz="1917" b="1"/>
            </a:lvl6pPr>
            <a:lvl7pPr marL="3264539" indent="0">
              <a:buNone/>
              <a:defRPr sz="1917" b="1"/>
            </a:lvl7pPr>
            <a:lvl8pPr marL="3808628" indent="0">
              <a:buNone/>
              <a:defRPr sz="1917" b="1"/>
            </a:lvl8pPr>
            <a:lvl9pPr marL="4352722" indent="0">
              <a:buNone/>
              <a:defRPr sz="191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4" y="2174875"/>
            <a:ext cx="5386918" cy="3951288"/>
          </a:xfrm>
        </p:spPr>
        <p:txBody>
          <a:bodyPr/>
          <a:lstStyle>
            <a:lvl1pPr>
              <a:defRPr sz="2833"/>
            </a:lvl1pPr>
            <a:lvl2pPr>
              <a:defRPr sz="2417"/>
            </a:lvl2pPr>
            <a:lvl3pPr>
              <a:defRPr sz="2167"/>
            </a:lvl3pPr>
            <a:lvl4pPr>
              <a:defRPr sz="1917"/>
            </a:lvl4pPr>
            <a:lvl5pPr>
              <a:defRPr sz="1917"/>
            </a:lvl5pPr>
            <a:lvl6pPr>
              <a:defRPr sz="1917"/>
            </a:lvl6pPr>
            <a:lvl7pPr>
              <a:defRPr sz="1917"/>
            </a:lvl7pPr>
            <a:lvl8pPr>
              <a:defRPr sz="1917"/>
            </a:lvl8pPr>
            <a:lvl9pPr>
              <a:defRPr sz="191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833" b="1"/>
            </a:lvl1pPr>
            <a:lvl2pPr marL="544089" indent="0">
              <a:buNone/>
              <a:defRPr sz="2417" b="1"/>
            </a:lvl2pPr>
            <a:lvl3pPr marL="1088180" indent="0">
              <a:buNone/>
              <a:defRPr sz="2167" b="1"/>
            </a:lvl3pPr>
            <a:lvl4pPr marL="1632271" indent="0">
              <a:buNone/>
              <a:defRPr sz="1917" b="1"/>
            </a:lvl4pPr>
            <a:lvl5pPr marL="2176361" indent="0">
              <a:buNone/>
              <a:defRPr sz="1917" b="1"/>
            </a:lvl5pPr>
            <a:lvl6pPr marL="2720448" indent="0">
              <a:buNone/>
              <a:defRPr sz="1917" b="1"/>
            </a:lvl6pPr>
            <a:lvl7pPr marL="3264539" indent="0">
              <a:buNone/>
              <a:defRPr sz="1917" b="1"/>
            </a:lvl7pPr>
            <a:lvl8pPr marL="3808628" indent="0">
              <a:buNone/>
              <a:defRPr sz="1917" b="1"/>
            </a:lvl8pPr>
            <a:lvl9pPr marL="4352722" indent="0">
              <a:buNone/>
              <a:defRPr sz="191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833"/>
            </a:lvl1pPr>
            <a:lvl2pPr>
              <a:defRPr sz="2417"/>
            </a:lvl2pPr>
            <a:lvl3pPr>
              <a:defRPr sz="2167"/>
            </a:lvl3pPr>
            <a:lvl4pPr>
              <a:defRPr sz="1917"/>
            </a:lvl4pPr>
            <a:lvl5pPr>
              <a:defRPr sz="1917"/>
            </a:lvl5pPr>
            <a:lvl6pPr>
              <a:defRPr sz="1917"/>
            </a:lvl6pPr>
            <a:lvl7pPr>
              <a:defRPr sz="1917"/>
            </a:lvl7pPr>
            <a:lvl8pPr>
              <a:defRPr sz="1917"/>
            </a:lvl8pPr>
            <a:lvl9pPr>
              <a:defRPr sz="191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567AC3-11AD-4C45-B222-E58D48AE7E0C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8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6777F-2819-4EA0-AD91-20A38BBE76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523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5F207C-991C-4B2E-AA83-2B9EA5D70B06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4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B2A9E-D789-4B4D-A72F-F6CD7799A5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894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D46F42-998D-4120-8958-CF76BDA30A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A09F42-082F-42ED-87DA-A82021B14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9804E4-BA54-464F-AC66-5AB797DD9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31426-2E02-4D0C-B2EB-A7911B41A4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76345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C93BD-8333-4E55-85AE-3E880CA50068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3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49BDA9-FA0B-4339-8904-27A50EBE5F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6464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6" y="273050"/>
            <a:ext cx="4011084" cy="1162050"/>
          </a:xfrm>
        </p:spPr>
        <p:txBody>
          <a:bodyPr anchor="b"/>
          <a:lstStyle>
            <a:lvl1pPr algn="l">
              <a:defRPr sz="241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833"/>
            </a:lvl1pPr>
            <a:lvl2pPr>
              <a:defRPr sz="3333"/>
            </a:lvl2pPr>
            <a:lvl3pPr>
              <a:defRPr sz="2833"/>
            </a:lvl3pPr>
            <a:lvl4pPr>
              <a:defRPr sz="2417"/>
            </a:lvl4pPr>
            <a:lvl5pPr>
              <a:defRPr sz="2417"/>
            </a:lvl5pPr>
            <a:lvl6pPr>
              <a:defRPr sz="2417"/>
            </a:lvl6pPr>
            <a:lvl7pPr>
              <a:defRPr sz="2417"/>
            </a:lvl7pPr>
            <a:lvl8pPr>
              <a:defRPr sz="2417"/>
            </a:lvl8pPr>
            <a:lvl9pPr>
              <a:defRPr sz="241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6" y="1435100"/>
            <a:ext cx="4011084" cy="4691063"/>
          </a:xfrm>
        </p:spPr>
        <p:txBody>
          <a:bodyPr/>
          <a:lstStyle>
            <a:lvl1pPr marL="0" indent="0">
              <a:buNone/>
              <a:defRPr sz="1667"/>
            </a:lvl1pPr>
            <a:lvl2pPr marL="544089" indent="0">
              <a:buNone/>
              <a:defRPr sz="1417"/>
            </a:lvl2pPr>
            <a:lvl3pPr marL="1088180" indent="0">
              <a:buNone/>
              <a:defRPr sz="1167"/>
            </a:lvl3pPr>
            <a:lvl4pPr marL="1632271" indent="0">
              <a:buNone/>
              <a:defRPr sz="1083"/>
            </a:lvl4pPr>
            <a:lvl5pPr marL="2176361" indent="0">
              <a:buNone/>
              <a:defRPr sz="1083"/>
            </a:lvl5pPr>
            <a:lvl6pPr marL="2720448" indent="0">
              <a:buNone/>
              <a:defRPr sz="1083"/>
            </a:lvl6pPr>
            <a:lvl7pPr marL="3264539" indent="0">
              <a:buNone/>
              <a:defRPr sz="1083"/>
            </a:lvl7pPr>
            <a:lvl8pPr marL="3808628" indent="0">
              <a:buNone/>
              <a:defRPr sz="1083"/>
            </a:lvl8pPr>
            <a:lvl9pPr marL="4352722" indent="0">
              <a:buNone/>
              <a:defRPr sz="108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49D31B-7622-4FF8-A3BC-6D635DDEEC97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98291-C993-4A0C-A52A-F4CE6816FC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0882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</p:spPr>
        <p:txBody>
          <a:bodyPr anchor="b"/>
          <a:lstStyle>
            <a:lvl1pPr algn="l">
              <a:defRPr sz="241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3833"/>
            </a:lvl1pPr>
            <a:lvl2pPr marL="544089" indent="0">
              <a:buNone/>
              <a:defRPr sz="3333"/>
            </a:lvl2pPr>
            <a:lvl3pPr marL="1088180" indent="0">
              <a:buNone/>
              <a:defRPr sz="2833"/>
            </a:lvl3pPr>
            <a:lvl4pPr marL="1632271" indent="0">
              <a:buNone/>
              <a:defRPr sz="2417"/>
            </a:lvl4pPr>
            <a:lvl5pPr marL="2176361" indent="0">
              <a:buNone/>
              <a:defRPr sz="2417"/>
            </a:lvl5pPr>
            <a:lvl6pPr marL="2720448" indent="0">
              <a:buNone/>
              <a:defRPr sz="2417"/>
            </a:lvl6pPr>
            <a:lvl7pPr marL="3264539" indent="0">
              <a:buNone/>
              <a:defRPr sz="2417"/>
            </a:lvl7pPr>
            <a:lvl8pPr marL="3808628" indent="0">
              <a:buNone/>
              <a:defRPr sz="2417"/>
            </a:lvl8pPr>
            <a:lvl9pPr marL="4352722" indent="0">
              <a:buNone/>
              <a:defRPr sz="2417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</p:spPr>
        <p:txBody>
          <a:bodyPr/>
          <a:lstStyle>
            <a:lvl1pPr marL="0" indent="0">
              <a:buNone/>
              <a:defRPr sz="1667"/>
            </a:lvl1pPr>
            <a:lvl2pPr marL="544089" indent="0">
              <a:buNone/>
              <a:defRPr sz="1417"/>
            </a:lvl2pPr>
            <a:lvl3pPr marL="1088180" indent="0">
              <a:buNone/>
              <a:defRPr sz="1167"/>
            </a:lvl3pPr>
            <a:lvl4pPr marL="1632271" indent="0">
              <a:buNone/>
              <a:defRPr sz="1083"/>
            </a:lvl4pPr>
            <a:lvl5pPr marL="2176361" indent="0">
              <a:buNone/>
              <a:defRPr sz="1083"/>
            </a:lvl5pPr>
            <a:lvl6pPr marL="2720448" indent="0">
              <a:buNone/>
              <a:defRPr sz="1083"/>
            </a:lvl6pPr>
            <a:lvl7pPr marL="3264539" indent="0">
              <a:buNone/>
              <a:defRPr sz="1083"/>
            </a:lvl7pPr>
            <a:lvl8pPr marL="3808628" indent="0">
              <a:buNone/>
              <a:defRPr sz="1083"/>
            </a:lvl8pPr>
            <a:lvl9pPr marL="4352722" indent="0">
              <a:buNone/>
              <a:defRPr sz="108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2AFA3E-3DB0-480E-9389-B7B74443B4B7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8A306-C6F9-4C19-905E-89F9929ED7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6237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F56A-157F-406D-8603-2C0DE697C7C4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A9276-D667-49CE-BDC1-5917E49A5B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7292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52400"/>
            <a:ext cx="2743200" cy="5973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52400"/>
            <a:ext cx="8026400" cy="5973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7FF22E-140F-4229-83F6-618F5D2A890A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745DFB-EDC6-4B69-A1CE-9CBCF9915C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8362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2400" y="152403"/>
            <a:ext cx="9855200" cy="9366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447800"/>
            <a:ext cx="10363200" cy="4678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E0D5E-71FD-4D67-91AE-C83625A8A19B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F5CCB-877A-4325-9525-C6A3022278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390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 userDrawn="1"/>
        </p:nvSpPr>
        <p:spPr bwMode="auto">
          <a:xfrm>
            <a:off x="4766" y="5"/>
            <a:ext cx="12179300" cy="1654099"/>
          </a:xfrm>
          <a:custGeom>
            <a:avLst/>
            <a:gdLst>
              <a:gd name="connsiteX0" fmla="*/ 0 w 12179300"/>
              <a:gd name="connsiteY0" fmla="*/ 0 h 1654099"/>
              <a:gd name="connsiteX1" fmla="*/ 12179300 w 12179300"/>
              <a:gd name="connsiteY1" fmla="*/ 0 h 1654099"/>
              <a:gd name="connsiteX2" fmla="*/ 12179300 w 12179300"/>
              <a:gd name="connsiteY2" fmla="*/ 977241 h 1654099"/>
              <a:gd name="connsiteX3" fmla="*/ 12172548 w 12179300"/>
              <a:gd name="connsiteY3" fmla="*/ 981720 h 1654099"/>
              <a:gd name="connsiteX4" fmla="*/ 10229565 w 12179300"/>
              <a:gd name="connsiteY4" fmla="*/ 1654099 h 1654099"/>
              <a:gd name="connsiteX5" fmla="*/ 5849206 w 12179300"/>
              <a:gd name="connsiteY5" fmla="*/ 890573 h 1654099"/>
              <a:gd name="connsiteX6" fmla="*/ 3380493 w 12179300"/>
              <a:gd name="connsiteY6" fmla="*/ 1040892 h 1654099"/>
              <a:gd name="connsiteX7" fmla="*/ 3378112 w 12179300"/>
              <a:gd name="connsiteY7" fmla="*/ 1040892 h 1654099"/>
              <a:gd name="connsiteX8" fmla="*/ 2461570 w 12179300"/>
              <a:gd name="connsiteY8" fmla="*/ 630497 h 1654099"/>
              <a:gd name="connsiteX9" fmla="*/ 3999 w 12179300"/>
              <a:gd name="connsiteY9" fmla="*/ 143370 h 1654099"/>
              <a:gd name="connsiteX10" fmla="*/ 0 w 12179300"/>
              <a:gd name="connsiteY10" fmla="*/ 145721 h 165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79300" h="1654099">
                <a:moveTo>
                  <a:pt x="0" y="0"/>
                </a:moveTo>
                <a:lnTo>
                  <a:pt x="12179300" y="0"/>
                </a:lnTo>
                <a:lnTo>
                  <a:pt x="12179300" y="977241"/>
                </a:lnTo>
                <a:lnTo>
                  <a:pt x="12172548" y="981720"/>
                </a:lnTo>
                <a:cubicBezTo>
                  <a:pt x="12058698" y="1056429"/>
                  <a:pt x="11120069" y="1654099"/>
                  <a:pt x="10229565" y="1654099"/>
                </a:cubicBezTo>
                <a:cubicBezTo>
                  <a:pt x="7715620" y="1654099"/>
                  <a:pt x="7715620" y="890573"/>
                  <a:pt x="5849206" y="890573"/>
                </a:cubicBezTo>
                <a:cubicBezTo>
                  <a:pt x="4773161" y="890573"/>
                  <a:pt x="4356551" y="1327214"/>
                  <a:pt x="3380493" y="1040892"/>
                </a:cubicBezTo>
                <a:cubicBezTo>
                  <a:pt x="3378112" y="1040892"/>
                  <a:pt x="3378112" y="1040892"/>
                  <a:pt x="3378112" y="1040892"/>
                </a:cubicBezTo>
                <a:cubicBezTo>
                  <a:pt x="3121004" y="964539"/>
                  <a:pt x="2821045" y="833308"/>
                  <a:pt x="2461570" y="630497"/>
                </a:cubicBezTo>
                <a:cubicBezTo>
                  <a:pt x="845718" y="-270971"/>
                  <a:pt x="91913" y="94202"/>
                  <a:pt x="3999" y="143370"/>
                </a:cubicBezTo>
                <a:lnTo>
                  <a:pt x="0" y="145721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3349379" y="2"/>
            <a:ext cx="8834687" cy="1407617"/>
          </a:xfrm>
          <a:custGeom>
            <a:avLst/>
            <a:gdLst>
              <a:gd name="connsiteX0" fmla="*/ 0 w 8834687"/>
              <a:gd name="connsiteY0" fmla="*/ 0 h 1407617"/>
              <a:gd name="connsiteX1" fmla="*/ 8834687 w 8834687"/>
              <a:gd name="connsiteY1" fmla="*/ 0 h 1407617"/>
              <a:gd name="connsiteX2" fmla="*/ 8834687 w 8834687"/>
              <a:gd name="connsiteY2" fmla="*/ 894865 h 1407617"/>
              <a:gd name="connsiteX3" fmla="*/ 8589133 w 8834687"/>
              <a:gd name="connsiteY3" fmla="*/ 988130 h 1407617"/>
              <a:gd name="connsiteX4" fmla="*/ 4263964 w 8834687"/>
              <a:gd name="connsiteY4" fmla="*/ 587625 h 1407617"/>
              <a:gd name="connsiteX5" fmla="*/ 3009396 w 8834687"/>
              <a:gd name="connsiteY5" fmla="*/ 313214 h 1407617"/>
              <a:gd name="connsiteX6" fmla="*/ 2776099 w 8834687"/>
              <a:gd name="connsiteY6" fmla="*/ 372869 h 1407617"/>
              <a:gd name="connsiteX7" fmla="*/ 1052555 w 8834687"/>
              <a:gd name="connsiteY7" fmla="*/ 425365 h 1407617"/>
              <a:gd name="connsiteX8" fmla="*/ 176203 w 8834687"/>
              <a:gd name="connsiteY8" fmla="*/ 88317 h 1407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34687" h="1407617">
                <a:moveTo>
                  <a:pt x="0" y="0"/>
                </a:moveTo>
                <a:lnTo>
                  <a:pt x="8834687" y="0"/>
                </a:lnTo>
                <a:lnTo>
                  <a:pt x="8834687" y="894865"/>
                </a:lnTo>
                <a:lnTo>
                  <a:pt x="8589133" y="988130"/>
                </a:lnTo>
                <a:cubicBezTo>
                  <a:pt x="6053714" y="1913479"/>
                  <a:pt x="5089581" y="1091556"/>
                  <a:pt x="4263964" y="587625"/>
                </a:cubicBezTo>
                <a:cubicBezTo>
                  <a:pt x="3866407" y="346621"/>
                  <a:pt x="3502177" y="177202"/>
                  <a:pt x="3009396" y="313214"/>
                </a:cubicBezTo>
                <a:cubicBezTo>
                  <a:pt x="2928456" y="334690"/>
                  <a:pt x="2852277" y="353779"/>
                  <a:pt x="2776099" y="372869"/>
                </a:cubicBezTo>
                <a:cubicBezTo>
                  <a:pt x="2090490" y="539901"/>
                  <a:pt x="1590567" y="563763"/>
                  <a:pt x="1052555" y="425365"/>
                </a:cubicBezTo>
                <a:cubicBezTo>
                  <a:pt x="779978" y="354973"/>
                  <a:pt x="497284" y="243419"/>
                  <a:pt x="176203" y="88317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4764" y="0"/>
            <a:ext cx="8881375" cy="1494738"/>
          </a:xfrm>
          <a:custGeom>
            <a:avLst/>
            <a:gdLst>
              <a:gd name="connsiteX0" fmla="*/ 0 w 8881375"/>
              <a:gd name="connsiteY0" fmla="*/ 0 h 1494738"/>
              <a:gd name="connsiteX1" fmla="*/ 8881375 w 8881375"/>
              <a:gd name="connsiteY1" fmla="*/ 0 h 1494738"/>
              <a:gd name="connsiteX2" fmla="*/ 8742469 w 8881375"/>
              <a:gd name="connsiteY2" fmla="*/ 103955 h 1494738"/>
              <a:gd name="connsiteX3" fmla="*/ 7608492 w 8881375"/>
              <a:gd name="connsiteY3" fmla="*/ 590966 h 1494738"/>
              <a:gd name="connsiteX4" fmla="*/ 6120598 w 8881375"/>
              <a:gd name="connsiteY4" fmla="*/ 373762 h 1494738"/>
              <a:gd name="connsiteX5" fmla="*/ 6089650 w 8881375"/>
              <a:gd name="connsiteY5" fmla="*/ 364214 h 1494738"/>
              <a:gd name="connsiteX6" fmla="*/ 4397022 w 8881375"/>
              <a:gd name="connsiteY6" fmla="*/ 428660 h 1494738"/>
              <a:gd name="connsiteX7" fmla="*/ 3380493 w 8881375"/>
              <a:gd name="connsiteY7" fmla="*/ 1042083 h 1494738"/>
              <a:gd name="connsiteX8" fmla="*/ 3378112 w 8881375"/>
              <a:gd name="connsiteY8" fmla="*/ 1042083 h 1494738"/>
              <a:gd name="connsiteX9" fmla="*/ 309366 w 8881375"/>
              <a:gd name="connsiteY9" fmla="*/ 1307668 h 1494738"/>
              <a:gd name="connsiteX10" fmla="*/ 0 w 8881375"/>
              <a:gd name="connsiteY10" fmla="*/ 1222411 h 1494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81375" h="1494738">
                <a:moveTo>
                  <a:pt x="0" y="0"/>
                </a:moveTo>
                <a:lnTo>
                  <a:pt x="8881375" y="0"/>
                </a:lnTo>
                <a:lnTo>
                  <a:pt x="8742469" y="103955"/>
                </a:lnTo>
                <a:cubicBezTo>
                  <a:pt x="8417829" y="334884"/>
                  <a:pt x="8062076" y="528908"/>
                  <a:pt x="7608492" y="590966"/>
                </a:cubicBezTo>
                <a:cubicBezTo>
                  <a:pt x="7206165" y="643477"/>
                  <a:pt x="6725278" y="595740"/>
                  <a:pt x="6120598" y="373762"/>
                </a:cubicBezTo>
                <a:cubicBezTo>
                  <a:pt x="6111075" y="371375"/>
                  <a:pt x="6099172" y="366601"/>
                  <a:pt x="6089650" y="364214"/>
                </a:cubicBezTo>
                <a:cubicBezTo>
                  <a:pt x="5354036" y="89725"/>
                  <a:pt x="4856483" y="194747"/>
                  <a:pt x="4397022" y="428660"/>
                </a:cubicBezTo>
                <a:cubicBezTo>
                  <a:pt x="4066114" y="598127"/>
                  <a:pt x="3751871" y="832039"/>
                  <a:pt x="3380493" y="1042083"/>
                </a:cubicBezTo>
                <a:cubicBezTo>
                  <a:pt x="3378112" y="1042083"/>
                  <a:pt x="3378112" y="1042083"/>
                  <a:pt x="3378112" y="1042083"/>
                </a:cubicBezTo>
                <a:cubicBezTo>
                  <a:pt x="2704097" y="1418014"/>
                  <a:pt x="1835492" y="1695347"/>
                  <a:pt x="309366" y="1307668"/>
                </a:cubicBezTo>
                <a:lnTo>
                  <a:pt x="0" y="122241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 userDrawn="1"/>
        </p:nvSpPr>
        <p:spPr>
          <a:xfrm>
            <a:off x="334755" y="182563"/>
            <a:ext cx="4114800" cy="365125"/>
          </a:xfrm>
          <a:prstGeom prst="rect">
            <a:avLst/>
          </a:prstGeom>
        </p:spPr>
        <p:txBody>
          <a:bodyPr vert="horz" lIns="91427" tIns="45713" rIns="91427" bIns="45713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333" dirty="0">
                <a:solidFill>
                  <a:srgbClr val="3F3F3F"/>
                </a:solidFill>
                <a:latin typeface="Lobster 1.3" panose="02000506000000020003" pitchFamily="50" charset="0"/>
              </a:rPr>
              <a:t> </a:t>
            </a:r>
          </a:p>
        </p:txBody>
      </p:sp>
      <p:sp>
        <p:nvSpPr>
          <p:cNvPr id="20" name="Slide Number Placeholder 4"/>
          <p:cNvSpPr txBox="1">
            <a:spLocks/>
          </p:cNvSpPr>
          <p:nvPr userDrawn="1"/>
        </p:nvSpPr>
        <p:spPr>
          <a:xfrm>
            <a:off x="9114045" y="182563"/>
            <a:ext cx="2743200" cy="365125"/>
          </a:xfrm>
          <a:prstGeom prst="rect">
            <a:avLst/>
          </a:prstGeom>
        </p:spPr>
        <p:txBody>
          <a:bodyPr vert="horz" lIns="91427" tIns="45713" rIns="91427" bIns="45713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875" dirty="0">
                <a:solidFill>
                  <a:srgbClr val="3F3F3F"/>
                </a:solidFill>
              </a:rPr>
              <a:t>Page </a:t>
            </a:r>
            <a:fld id="{2D15BCA4-C052-446D-9D80-B0564EC35A96}" type="slidenum">
              <a:rPr lang="en-US" sz="875" smtClean="0">
                <a:solidFill>
                  <a:srgbClr val="3F3F3F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875" dirty="0">
              <a:solidFill>
                <a:srgbClr val="3F3F3F"/>
              </a:solidFill>
            </a:endParaRPr>
          </a:p>
        </p:txBody>
      </p:sp>
      <p:sp>
        <p:nvSpPr>
          <p:cNvPr id="25" name="Text Placeholder 23"/>
          <p:cNvSpPr>
            <a:spLocks noGrp="1"/>
          </p:cNvSpPr>
          <p:nvPr>
            <p:ph type="body" sz="quarter" idx="17"/>
          </p:nvPr>
        </p:nvSpPr>
        <p:spPr>
          <a:xfrm>
            <a:off x="815996" y="2959336"/>
            <a:ext cx="2695885" cy="931706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457113" indent="0" algn="r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just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6" name="Text Placeholder 23"/>
          <p:cNvSpPr>
            <a:spLocks noGrp="1"/>
          </p:cNvSpPr>
          <p:nvPr>
            <p:ph type="body" sz="quarter" idx="18"/>
          </p:nvPr>
        </p:nvSpPr>
        <p:spPr>
          <a:xfrm>
            <a:off x="815996" y="2652724"/>
            <a:ext cx="2695885" cy="306612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417" b="1">
                <a:solidFill>
                  <a:schemeClr val="bg2"/>
                </a:solidFill>
                <a:latin typeface="+mj-lt"/>
              </a:defRPr>
            </a:lvl1pPr>
            <a:lvl2pPr marL="457113" indent="0" algn="l">
              <a:lnSpc>
                <a:spcPct val="10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l">
              <a:lnSpc>
                <a:spcPct val="10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9"/>
          </p:nvPr>
        </p:nvSpPr>
        <p:spPr>
          <a:xfrm>
            <a:off x="8906419" y="2959336"/>
            <a:ext cx="2695885" cy="931706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457113" indent="0" algn="l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just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9" name="Text Placeholder 23"/>
          <p:cNvSpPr>
            <a:spLocks noGrp="1"/>
          </p:cNvSpPr>
          <p:nvPr>
            <p:ph type="body" sz="quarter" idx="20"/>
          </p:nvPr>
        </p:nvSpPr>
        <p:spPr>
          <a:xfrm>
            <a:off x="8906419" y="2652724"/>
            <a:ext cx="2695885" cy="306612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417" b="1">
                <a:solidFill>
                  <a:schemeClr val="bg2"/>
                </a:solidFill>
                <a:latin typeface="+mj-lt"/>
              </a:defRPr>
            </a:lvl1pPr>
            <a:lvl2pPr marL="457113" indent="0" algn="l">
              <a:lnSpc>
                <a:spcPct val="10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l">
              <a:lnSpc>
                <a:spcPct val="10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5" name="Text Placeholder 23"/>
          <p:cNvSpPr>
            <a:spLocks noGrp="1"/>
          </p:cNvSpPr>
          <p:nvPr>
            <p:ph type="body" sz="quarter" idx="21"/>
          </p:nvPr>
        </p:nvSpPr>
        <p:spPr>
          <a:xfrm>
            <a:off x="815996" y="5129360"/>
            <a:ext cx="2695885" cy="931706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457113" indent="0" algn="r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just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6" name="Text Placeholder 23"/>
          <p:cNvSpPr>
            <a:spLocks noGrp="1"/>
          </p:cNvSpPr>
          <p:nvPr>
            <p:ph type="body" sz="quarter" idx="22"/>
          </p:nvPr>
        </p:nvSpPr>
        <p:spPr>
          <a:xfrm>
            <a:off x="815996" y="4822748"/>
            <a:ext cx="2695885" cy="306612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417" b="1">
                <a:solidFill>
                  <a:schemeClr val="bg2"/>
                </a:solidFill>
                <a:latin typeface="+mj-lt"/>
              </a:defRPr>
            </a:lvl1pPr>
            <a:lvl2pPr marL="457113" indent="0" algn="l">
              <a:lnSpc>
                <a:spcPct val="10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l">
              <a:lnSpc>
                <a:spcPct val="10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7" name="Text Placeholder 23"/>
          <p:cNvSpPr>
            <a:spLocks noGrp="1"/>
          </p:cNvSpPr>
          <p:nvPr>
            <p:ph type="body" sz="quarter" idx="23"/>
          </p:nvPr>
        </p:nvSpPr>
        <p:spPr>
          <a:xfrm>
            <a:off x="8906419" y="5129360"/>
            <a:ext cx="2695885" cy="931706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457113" indent="0" algn="l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just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8" name="Text Placeholder 23"/>
          <p:cNvSpPr>
            <a:spLocks noGrp="1"/>
          </p:cNvSpPr>
          <p:nvPr>
            <p:ph type="body" sz="quarter" idx="24"/>
          </p:nvPr>
        </p:nvSpPr>
        <p:spPr>
          <a:xfrm>
            <a:off x="8906419" y="4822748"/>
            <a:ext cx="2695885" cy="306612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417" b="1">
                <a:solidFill>
                  <a:schemeClr val="bg2"/>
                </a:solidFill>
                <a:latin typeface="+mj-lt"/>
              </a:defRPr>
            </a:lvl1pPr>
            <a:lvl2pPr marL="457113" indent="0" algn="l">
              <a:lnSpc>
                <a:spcPct val="10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l">
              <a:lnSpc>
                <a:spcPct val="10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5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3944858" y="2157985"/>
            <a:ext cx="4528582" cy="4119866"/>
          </a:xfrm>
          <a:pattFill prst="pct10">
            <a:fgClr>
              <a:schemeClr val="accent6"/>
            </a:fgClr>
            <a:bgClr>
              <a:schemeClr val="bg1"/>
            </a:bgClr>
          </a:pattFill>
        </p:spPr>
        <p:txBody>
          <a:bodyPr/>
          <a:lstStyle/>
          <a:p>
            <a:r>
              <a:rPr lang="zh-CN" altLang="en-US"/>
              <a:t>单击图标添加图表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712617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6351" y="-3173"/>
            <a:ext cx="12176125" cy="6854825"/>
          </a:xfrm>
          <a:prstGeom prst="rect">
            <a:avLst/>
          </a:prstGeom>
          <a:solidFill>
            <a:srgbClr val="C0E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6" name="Freeform 6"/>
          <p:cNvSpPr>
            <a:spLocks/>
          </p:cNvSpPr>
          <p:nvPr userDrawn="1"/>
        </p:nvSpPr>
        <p:spPr bwMode="auto">
          <a:xfrm>
            <a:off x="6351" y="-3175"/>
            <a:ext cx="12176125" cy="6864350"/>
          </a:xfrm>
          <a:custGeom>
            <a:avLst/>
            <a:gdLst>
              <a:gd name="T0" fmla="*/ 1182 w 5120"/>
              <a:gd name="T1" fmla="*/ 1 h 2884"/>
              <a:gd name="T2" fmla="*/ 1729 w 5120"/>
              <a:gd name="T3" fmla="*/ 874 h 2884"/>
              <a:gd name="T4" fmla="*/ 2035 w 5120"/>
              <a:gd name="T5" fmla="*/ 1503 h 2884"/>
              <a:gd name="T6" fmla="*/ 2671 w 5120"/>
              <a:gd name="T7" fmla="*/ 1875 h 2884"/>
              <a:gd name="T8" fmla="*/ 3187 w 5120"/>
              <a:gd name="T9" fmla="*/ 2415 h 2884"/>
              <a:gd name="T10" fmla="*/ 4464 w 5120"/>
              <a:gd name="T11" fmla="*/ 2333 h 2884"/>
              <a:gd name="T12" fmla="*/ 5120 w 5120"/>
              <a:gd name="T13" fmla="*/ 2241 h 2884"/>
              <a:gd name="T14" fmla="*/ 5120 w 5120"/>
              <a:gd name="T15" fmla="*/ 2884 h 2884"/>
              <a:gd name="T16" fmla="*/ 0 w 5120"/>
              <a:gd name="T17" fmla="*/ 2884 h 2884"/>
              <a:gd name="T18" fmla="*/ 0 w 5120"/>
              <a:gd name="T19" fmla="*/ 0 h 2884"/>
              <a:gd name="T20" fmla="*/ 1182 w 5120"/>
              <a:gd name="T21" fmla="*/ 1 h 2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2884">
                <a:moveTo>
                  <a:pt x="1182" y="1"/>
                </a:moveTo>
                <a:cubicBezTo>
                  <a:pt x="1182" y="1"/>
                  <a:pt x="1909" y="58"/>
                  <a:pt x="1729" y="874"/>
                </a:cubicBezTo>
                <a:cubicBezTo>
                  <a:pt x="1549" y="1690"/>
                  <a:pt x="1633" y="1641"/>
                  <a:pt x="2035" y="1503"/>
                </a:cubicBezTo>
                <a:cubicBezTo>
                  <a:pt x="2437" y="1365"/>
                  <a:pt x="2609" y="1459"/>
                  <a:pt x="2671" y="1875"/>
                </a:cubicBezTo>
                <a:cubicBezTo>
                  <a:pt x="2733" y="2292"/>
                  <a:pt x="2809" y="2547"/>
                  <a:pt x="3187" y="2415"/>
                </a:cubicBezTo>
                <a:cubicBezTo>
                  <a:pt x="3565" y="2283"/>
                  <a:pt x="4125" y="1854"/>
                  <a:pt x="4464" y="2333"/>
                </a:cubicBezTo>
                <a:cubicBezTo>
                  <a:pt x="4820" y="2837"/>
                  <a:pt x="5120" y="2241"/>
                  <a:pt x="5120" y="2241"/>
                </a:cubicBezTo>
                <a:cubicBezTo>
                  <a:pt x="5120" y="2884"/>
                  <a:pt x="5120" y="2884"/>
                  <a:pt x="5120" y="2884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0" y="0"/>
                  <a:pt x="0" y="0"/>
                  <a:pt x="0" y="0"/>
                </a:cubicBezTo>
                <a:lnTo>
                  <a:pt x="1182" y="1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7" name="Freeform 7"/>
          <p:cNvSpPr>
            <a:spLocks/>
          </p:cNvSpPr>
          <p:nvPr userDrawn="1"/>
        </p:nvSpPr>
        <p:spPr bwMode="auto">
          <a:xfrm>
            <a:off x="6351" y="-3173"/>
            <a:ext cx="12176125" cy="7153275"/>
          </a:xfrm>
          <a:custGeom>
            <a:avLst/>
            <a:gdLst>
              <a:gd name="T0" fmla="*/ 5120 w 5120"/>
              <a:gd name="T1" fmla="*/ 2789 h 3005"/>
              <a:gd name="T2" fmla="*/ 3917 w 5120"/>
              <a:gd name="T3" fmla="*/ 2285 h 3005"/>
              <a:gd name="T4" fmla="*/ 2853 w 5120"/>
              <a:gd name="T5" fmla="*/ 2621 h 3005"/>
              <a:gd name="T6" fmla="*/ 2242 w 5120"/>
              <a:gd name="T7" fmla="*/ 1801 h 3005"/>
              <a:gd name="T8" fmla="*/ 1810 w 5120"/>
              <a:gd name="T9" fmla="*/ 1064 h 3005"/>
              <a:gd name="T10" fmla="*/ 1006 w 5120"/>
              <a:gd name="T11" fmla="*/ 432 h 3005"/>
              <a:gd name="T12" fmla="*/ 566 w 5120"/>
              <a:gd name="T13" fmla="*/ 0 h 3005"/>
              <a:gd name="T14" fmla="*/ 0 w 5120"/>
              <a:gd name="T15" fmla="*/ 0 h 3005"/>
              <a:gd name="T16" fmla="*/ 0 w 5120"/>
              <a:gd name="T17" fmla="*/ 2884 h 3005"/>
              <a:gd name="T18" fmla="*/ 5120 w 5120"/>
              <a:gd name="T19" fmla="*/ 2884 h 3005"/>
              <a:gd name="T20" fmla="*/ 5120 w 5120"/>
              <a:gd name="T21" fmla="*/ 2789 h 30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3005">
                <a:moveTo>
                  <a:pt x="5120" y="2789"/>
                </a:moveTo>
                <a:cubicBezTo>
                  <a:pt x="5120" y="2789"/>
                  <a:pt x="4424" y="2180"/>
                  <a:pt x="3917" y="2285"/>
                </a:cubicBezTo>
                <a:cubicBezTo>
                  <a:pt x="3447" y="2382"/>
                  <a:pt x="3137" y="3005"/>
                  <a:pt x="2853" y="2621"/>
                </a:cubicBezTo>
                <a:cubicBezTo>
                  <a:pt x="2569" y="2237"/>
                  <a:pt x="2954" y="1813"/>
                  <a:pt x="2242" y="1801"/>
                </a:cubicBezTo>
                <a:cubicBezTo>
                  <a:pt x="1530" y="1789"/>
                  <a:pt x="1651" y="1603"/>
                  <a:pt x="1810" y="1064"/>
                </a:cubicBezTo>
                <a:cubicBezTo>
                  <a:pt x="1930" y="656"/>
                  <a:pt x="1728" y="316"/>
                  <a:pt x="1006" y="432"/>
                </a:cubicBezTo>
                <a:cubicBezTo>
                  <a:pt x="761" y="472"/>
                  <a:pt x="566" y="0"/>
                  <a:pt x="566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5120" y="2884"/>
                  <a:pt x="5120" y="2884"/>
                  <a:pt x="5120" y="2884"/>
                </a:cubicBezTo>
                <a:lnTo>
                  <a:pt x="5120" y="2789"/>
                </a:lnTo>
                <a:close/>
              </a:path>
            </a:pathLst>
          </a:custGeom>
          <a:solidFill>
            <a:srgbClr val="78C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8" name="Freeform 8"/>
          <p:cNvSpPr>
            <a:spLocks/>
          </p:cNvSpPr>
          <p:nvPr userDrawn="1"/>
        </p:nvSpPr>
        <p:spPr bwMode="auto">
          <a:xfrm>
            <a:off x="7497766" y="-3175"/>
            <a:ext cx="4684713" cy="5143500"/>
          </a:xfrm>
          <a:custGeom>
            <a:avLst/>
            <a:gdLst>
              <a:gd name="T0" fmla="*/ 303 w 1970"/>
              <a:gd name="T1" fmla="*/ 0 h 2161"/>
              <a:gd name="T2" fmla="*/ 27 w 1970"/>
              <a:gd name="T3" fmla="*/ 361 h 2161"/>
              <a:gd name="T4" fmla="*/ 247 w 1970"/>
              <a:gd name="T5" fmla="*/ 803 h 2161"/>
              <a:gd name="T6" fmla="*/ 612 w 1970"/>
              <a:gd name="T7" fmla="*/ 1432 h 2161"/>
              <a:gd name="T8" fmla="*/ 1347 w 1970"/>
              <a:gd name="T9" fmla="*/ 1634 h 2161"/>
              <a:gd name="T10" fmla="*/ 1970 w 1970"/>
              <a:gd name="T11" fmla="*/ 2161 h 2161"/>
              <a:gd name="T12" fmla="*/ 1970 w 1970"/>
              <a:gd name="T13" fmla="*/ 0 h 2161"/>
              <a:gd name="T14" fmla="*/ 303 w 1970"/>
              <a:gd name="T15" fmla="*/ 0 h 2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970" h="2161">
                <a:moveTo>
                  <a:pt x="303" y="0"/>
                </a:moveTo>
                <a:cubicBezTo>
                  <a:pt x="303" y="0"/>
                  <a:pt x="54" y="125"/>
                  <a:pt x="27" y="361"/>
                </a:cubicBezTo>
                <a:cubicBezTo>
                  <a:pt x="0" y="597"/>
                  <a:pt x="160" y="630"/>
                  <a:pt x="247" y="803"/>
                </a:cubicBezTo>
                <a:cubicBezTo>
                  <a:pt x="333" y="976"/>
                  <a:pt x="293" y="1385"/>
                  <a:pt x="612" y="1432"/>
                </a:cubicBezTo>
                <a:cubicBezTo>
                  <a:pt x="932" y="1478"/>
                  <a:pt x="1131" y="1319"/>
                  <a:pt x="1347" y="1634"/>
                </a:cubicBezTo>
                <a:cubicBezTo>
                  <a:pt x="1563" y="1950"/>
                  <a:pt x="1735" y="2159"/>
                  <a:pt x="1970" y="2161"/>
                </a:cubicBezTo>
                <a:cubicBezTo>
                  <a:pt x="1970" y="0"/>
                  <a:pt x="1970" y="0"/>
                  <a:pt x="1970" y="0"/>
                </a:cubicBezTo>
                <a:lnTo>
                  <a:pt x="303" y="0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 userDrawn="1"/>
        </p:nvSpPr>
        <p:spPr>
          <a:xfrm>
            <a:off x="334755" y="182563"/>
            <a:ext cx="4114800" cy="365125"/>
          </a:xfrm>
          <a:prstGeom prst="rect">
            <a:avLst/>
          </a:prstGeom>
        </p:spPr>
        <p:txBody>
          <a:bodyPr vert="horz" lIns="91427" tIns="45713" rIns="91427" bIns="45713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333" dirty="0">
                <a:solidFill>
                  <a:srgbClr val="F9FAFC"/>
                </a:solidFill>
                <a:latin typeface="Lobster 1.3" panose="02000506000000020003" pitchFamily="50" charset="0"/>
              </a:rPr>
              <a:t>Grande</a:t>
            </a:r>
          </a:p>
        </p:txBody>
      </p:sp>
      <p:sp>
        <p:nvSpPr>
          <p:cNvPr id="20" name="Slide Number Placeholder 4"/>
          <p:cNvSpPr txBox="1">
            <a:spLocks/>
          </p:cNvSpPr>
          <p:nvPr userDrawn="1"/>
        </p:nvSpPr>
        <p:spPr>
          <a:xfrm>
            <a:off x="9114045" y="182563"/>
            <a:ext cx="2743200" cy="365125"/>
          </a:xfrm>
          <a:prstGeom prst="rect">
            <a:avLst/>
          </a:prstGeom>
        </p:spPr>
        <p:txBody>
          <a:bodyPr vert="horz" lIns="91427" tIns="45713" rIns="91427" bIns="45713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875" dirty="0">
                <a:solidFill>
                  <a:srgbClr val="F9FAFC"/>
                </a:solidFill>
              </a:rPr>
              <a:t>Page </a:t>
            </a:r>
            <a:fld id="{2D15BCA4-C052-446D-9D80-B0564EC35A96}" type="slidenum">
              <a:rPr lang="en-US" sz="875" smtClean="0">
                <a:solidFill>
                  <a:srgbClr val="F9FAFC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875" dirty="0">
              <a:solidFill>
                <a:srgbClr val="F9FAF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27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l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34A73D-2F85-4A91-BA56-C2DDB2FDF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361C34-05ED-45B7-AAE6-44D23726D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F25C5-DDED-4CE2-9D36-84D2464D2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D6DBB-F9C9-4CEE-BC91-A4A75A332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396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AD3E118-C6EE-42C5-96A6-8C2A1ED77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C6E9895-33EE-49EF-BE35-8574D7EAD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B313EBF-C75A-47B0-9E66-F2D8F3A90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D1FE0-31DA-4446-9D1D-3B791BFA1C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6475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7248FDC-579E-4C8A-AD9D-87C21D3FB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6F1D3AE-3448-49D0-9D54-523E3B090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0F79747-2C40-4FA4-9DAB-A45F141FE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F82C3-34BB-4F89-B322-ADA80CA977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536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4953BC8-7011-46AD-9836-9796A6A66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BBDFD7C-E874-42E1-8F86-8BBD94E05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BC7A8A2-83D7-4FEA-834F-4834B65B2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B4A39-F4CC-4725-807D-36FEE17D26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557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7C789CC-FE57-495D-8C27-50F503240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F9E82A5-3CE5-4F57-9C1F-3201CB8D6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7FD510A-A0C5-4FAD-865A-028A44EBB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73651-1F28-4C9A-A14F-D0693DFF8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299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91DD9FC-BEE9-466E-B7BE-FEB7C8E24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CC31F56-9596-48F8-A693-149D2DB62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48854D3-4BFF-47B9-A768-93F5D1EE7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170E3-1521-449D-8164-05C0015B46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2224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A119D7F-226F-4894-92B3-49D1B907B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9E9C4F2-3D77-4155-B75F-838474C75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5FA6F2F-7F58-48E4-B5E2-7025D654C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C79268-608C-408B-A176-FAD55A79FA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1850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CF18C2B-2F63-4AF5-86D1-834F403D9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A752DDD-BD09-43AF-8205-E0E7B8BE2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F9294F-0AF8-4337-99B0-465777DDFF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AE04B5-EF17-4D2B-BB33-AD9C689650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9220D3-BF6A-448F-8D69-72E45E2354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2EE8C40-28F6-4043-A1EB-2A03A55C1E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" name="Rectangle 40"/>
          <p:cNvSpPr>
            <a:spLocks noChangeArrowheads="1"/>
          </p:cNvSpPr>
          <p:nvPr/>
        </p:nvSpPr>
        <p:spPr bwMode="hidden">
          <a:xfrm>
            <a:off x="4233" y="0"/>
            <a:ext cx="12192000" cy="1828800"/>
          </a:xfrm>
          <a:prstGeom prst="rect">
            <a:avLst/>
          </a:prstGeom>
          <a:gradFill rotWithShape="1">
            <a:gsLst>
              <a:gs pos="0">
                <a:schemeClr val="accent1">
                  <a:alpha val="30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pic>
        <p:nvPicPr>
          <p:cNvPr id="3113" name="Picture 41" descr="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22"/>
          <a:stretch>
            <a:fillRect/>
          </a:stretch>
        </p:blipFill>
        <p:spPr bwMode="auto">
          <a:xfrm>
            <a:off x="0" y="3"/>
            <a:ext cx="5283200" cy="133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2" y="0"/>
            <a:ext cx="1231900" cy="795338"/>
          </a:xfrm>
          <a:custGeom>
            <a:avLst/>
            <a:gdLst>
              <a:gd name="T0" fmla="*/ 6 w 670"/>
              <a:gd name="T1" fmla="*/ 0 h 577"/>
              <a:gd name="T2" fmla="*/ 13 w 670"/>
              <a:gd name="T3" fmla="*/ 407 h 577"/>
              <a:gd name="T4" fmla="*/ 86 w 670"/>
              <a:gd name="T5" fmla="*/ 523 h 577"/>
              <a:gd name="T6" fmla="*/ 201 w 670"/>
              <a:gd name="T7" fmla="*/ 566 h 577"/>
              <a:gd name="T8" fmla="*/ 317 w 670"/>
              <a:gd name="T9" fmla="*/ 566 h 577"/>
              <a:gd name="T10" fmla="*/ 461 w 670"/>
              <a:gd name="T11" fmla="*/ 502 h 577"/>
              <a:gd name="T12" fmla="*/ 650 w 670"/>
              <a:gd name="T13" fmla="*/ 452 h 577"/>
              <a:gd name="T14" fmla="*/ 579 w 670"/>
              <a:gd name="T15" fmla="*/ 364 h 577"/>
              <a:gd name="T16" fmla="*/ 604 w 670"/>
              <a:gd name="T17" fmla="*/ 146 h 577"/>
              <a:gd name="T18" fmla="*/ 464 w 670"/>
              <a:gd name="T19" fmla="*/ 0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70" h="577">
                <a:moveTo>
                  <a:pt x="6" y="0"/>
                </a:moveTo>
                <a:cubicBezTo>
                  <a:pt x="6" y="90"/>
                  <a:pt x="0" y="320"/>
                  <a:pt x="13" y="407"/>
                </a:cubicBezTo>
                <a:cubicBezTo>
                  <a:pt x="26" y="494"/>
                  <a:pt x="55" y="496"/>
                  <a:pt x="86" y="523"/>
                </a:cubicBezTo>
                <a:cubicBezTo>
                  <a:pt x="117" y="549"/>
                  <a:pt x="163" y="559"/>
                  <a:pt x="201" y="566"/>
                </a:cubicBezTo>
                <a:cubicBezTo>
                  <a:pt x="240" y="573"/>
                  <a:pt x="274" y="577"/>
                  <a:pt x="317" y="566"/>
                </a:cubicBezTo>
                <a:lnTo>
                  <a:pt x="461" y="502"/>
                </a:lnTo>
                <a:cubicBezTo>
                  <a:pt x="497" y="478"/>
                  <a:pt x="630" y="475"/>
                  <a:pt x="650" y="452"/>
                </a:cubicBezTo>
                <a:cubicBezTo>
                  <a:pt x="670" y="429"/>
                  <a:pt x="587" y="415"/>
                  <a:pt x="579" y="364"/>
                </a:cubicBezTo>
                <a:cubicBezTo>
                  <a:pt x="631" y="303"/>
                  <a:pt x="614" y="203"/>
                  <a:pt x="604" y="146"/>
                </a:cubicBezTo>
                <a:cubicBezTo>
                  <a:pt x="593" y="90"/>
                  <a:pt x="493" y="30"/>
                  <a:pt x="464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sp>
        <p:nvSpPr>
          <p:cNvPr id="3115" name="Freeform 43"/>
          <p:cNvSpPr>
            <a:spLocks/>
          </p:cNvSpPr>
          <p:nvPr/>
        </p:nvSpPr>
        <p:spPr bwMode="hidden">
          <a:xfrm flipH="1">
            <a:off x="0" y="1447800"/>
            <a:ext cx="12192000" cy="5403850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10001"/>
                </a:schemeClr>
              </a:gs>
              <a:gs pos="100000">
                <a:schemeClr val="bg1">
                  <a:alpha val="0"/>
                </a:schemeClr>
              </a:gs>
            </a:gsLst>
            <a:path path="rect">
              <a:fillToRect t="100000" r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sp>
        <p:nvSpPr>
          <p:cNvPr id="3116" name="Rectangle 4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447800"/>
            <a:ext cx="103632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3117" name="Group 45"/>
          <p:cNvGrpSpPr>
            <a:grpSpLocks/>
          </p:cNvGrpSpPr>
          <p:nvPr/>
        </p:nvGrpSpPr>
        <p:grpSpPr bwMode="auto">
          <a:xfrm rot="-1365718">
            <a:off x="203200" y="304803"/>
            <a:ext cx="397933" cy="346075"/>
            <a:chOff x="2208" y="3031"/>
            <a:chExt cx="565" cy="674"/>
          </a:xfrm>
        </p:grpSpPr>
        <p:sp>
          <p:nvSpPr>
            <p:cNvPr id="3118" name="Freeform 46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19" name="Freeform 47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20" name="Group 48"/>
          <p:cNvGrpSpPr>
            <a:grpSpLocks/>
          </p:cNvGrpSpPr>
          <p:nvPr/>
        </p:nvGrpSpPr>
        <p:grpSpPr bwMode="auto">
          <a:xfrm>
            <a:off x="359835" y="76203"/>
            <a:ext cx="512233" cy="415925"/>
            <a:chOff x="3168" y="432"/>
            <a:chExt cx="455" cy="493"/>
          </a:xfrm>
        </p:grpSpPr>
        <p:sp>
          <p:nvSpPr>
            <p:cNvPr id="3121" name="Freeform 49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2" name="Freeform 50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3" name="Freeform 51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24" name="Rectangle 52"/>
          <p:cNvSpPr>
            <a:spLocks noGrp="1" noChangeArrowheads="1"/>
          </p:cNvSpPr>
          <p:nvPr>
            <p:ph type="title"/>
          </p:nvPr>
        </p:nvSpPr>
        <p:spPr bwMode="auto">
          <a:xfrm>
            <a:off x="1422400" y="152403"/>
            <a:ext cx="98552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125" name="AutoShape 53"/>
          <p:cNvSpPr>
            <a:spLocks noChangeAspect="1" noChangeArrowheads="1" noTextEdit="1"/>
          </p:cNvSpPr>
          <p:nvPr/>
        </p:nvSpPr>
        <p:spPr bwMode="gray">
          <a:xfrm>
            <a:off x="8839200" y="6208713"/>
            <a:ext cx="33528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21" tIns="54412" rIns="108821" bIns="54412"/>
          <a:lstStyle/>
          <a:p>
            <a:endParaRPr lang="vi-VN"/>
          </a:p>
        </p:txBody>
      </p:sp>
      <p:sp>
        <p:nvSpPr>
          <p:cNvPr id="3126" name="Freeform 54"/>
          <p:cNvSpPr>
            <a:spLocks/>
          </p:cNvSpPr>
          <p:nvPr/>
        </p:nvSpPr>
        <p:spPr bwMode="ltGray">
          <a:xfrm>
            <a:off x="8841322" y="6477000"/>
            <a:ext cx="3249084" cy="379413"/>
          </a:xfrm>
          <a:custGeom>
            <a:avLst/>
            <a:gdLst>
              <a:gd name="T0" fmla="*/ 275 w 2715"/>
              <a:gd name="T1" fmla="*/ 697 h 710"/>
              <a:gd name="T2" fmla="*/ 153 w 2715"/>
              <a:gd name="T3" fmla="*/ 668 h 710"/>
              <a:gd name="T4" fmla="*/ 75 w 2715"/>
              <a:gd name="T5" fmla="*/ 653 h 710"/>
              <a:gd name="T6" fmla="*/ 29 w 2715"/>
              <a:gd name="T7" fmla="*/ 478 h 710"/>
              <a:gd name="T8" fmla="*/ 475 w 2715"/>
              <a:gd name="T9" fmla="*/ 217 h 710"/>
              <a:gd name="T10" fmla="*/ 841 w 2715"/>
              <a:gd name="T11" fmla="*/ 121 h 710"/>
              <a:gd name="T12" fmla="*/ 1078 w 2715"/>
              <a:gd name="T13" fmla="*/ 56 h 710"/>
              <a:gd name="T14" fmla="*/ 1892 w 2715"/>
              <a:gd name="T15" fmla="*/ 76 h 710"/>
              <a:gd name="T16" fmla="*/ 2323 w 2715"/>
              <a:gd name="T17" fmla="*/ 145 h 710"/>
              <a:gd name="T18" fmla="*/ 2519 w 2715"/>
              <a:gd name="T19" fmla="*/ 226 h 710"/>
              <a:gd name="T20" fmla="*/ 2688 w 2715"/>
              <a:gd name="T21" fmla="*/ 333 h 710"/>
              <a:gd name="T22" fmla="*/ 2543 w 2715"/>
              <a:gd name="T23" fmla="*/ 460 h 710"/>
              <a:gd name="T24" fmla="*/ 2539 w 2715"/>
              <a:gd name="T25" fmla="*/ 579 h 710"/>
              <a:gd name="T26" fmla="*/ 2292 w 2715"/>
              <a:gd name="T27" fmla="*/ 673 h 710"/>
              <a:gd name="T28" fmla="*/ 1754 w 2715"/>
              <a:gd name="T29" fmla="*/ 643 h 710"/>
              <a:gd name="T30" fmla="*/ 1506 w 2715"/>
              <a:gd name="T31" fmla="*/ 638 h 710"/>
              <a:gd name="T32" fmla="*/ 1215 w 2715"/>
              <a:gd name="T33" fmla="*/ 684 h 710"/>
              <a:gd name="T34" fmla="*/ 802 w 2715"/>
              <a:gd name="T35" fmla="*/ 626 h 710"/>
              <a:gd name="T36" fmla="*/ 487 w 2715"/>
              <a:gd name="T37" fmla="*/ 627 h 710"/>
              <a:gd name="T38" fmla="*/ 275 w 2715"/>
              <a:gd name="T39" fmla="*/ 697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2715" h="710">
                <a:moveTo>
                  <a:pt x="275" y="697"/>
                </a:moveTo>
                <a:cubicBezTo>
                  <a:pt x="233" y="699"/>
                  <a:pt x="193" y="678"/>
                  <a:pt x="153" y="668"/>
                </a:cubicBezTo>
                <a:cubicBezTo>
                  <a:pt x="128" y="662"/>
                  <a:pt x="99" y="663"/>
                  <a:pt x="75" y="653"/>
                </a:cubicBezTo>
                <a:cubicBezTo>
                  <a:pt x="0" y="621"/>
                  <a:pt x="2" y="543"/>
                  <a:pt x="29" y="478"/>
                </a:cubicBezTo>
                <a:cubicBezTo>
                  <a:pt x="91" y="327"/>
                  <a:pt x="334" y="264"/>
                  <a:pt x="475" y="217"/>
                </a:cubicBezTo>
                <a:cubicBezTo>
                  <a:pt x="595" y="176"/>
                  <a:pt x="719" y="154"/>
                  <a:pt x="841" y="121"/>
                </a:cubicBezTo>
                <a:cubicBezTo>
                  <a:pt x="920" y="100"/>
                  <a:pt x="998" y="73"/>
                  <a:pt x="1078" y="56"/>
                </a:cubicBezTo>
                <a:cubicBezTo>
                  <a:pt x="1349" y="0"/>
                  <a:pt x="1621" y="51"/>
                  <a:pt x="1892" y="76"/>
                </a:cubicBezTo>
                <a:cubicBezTo>
                  <a:pt x="2033" y="88"/>
                  <a:pt x="2185" y="111"/>
                  <a:pt x="2323" y="145"/>
                </a:cubicBezTo>
                <a:cubicBezTo>
                  <a:pt x="2392" y="162"/>
                  <a:pt x="2458" y="190"/>
                  <a:pt x="2519" y="226"/>
                </a:cubicBezTo>
                <a:cubicBezTo>
                  <a:pt x="2552" y="246"/>
                  <a:pt x="2673" y="296"/>
                  <a:pt x="2688" y="333"/>
                </a:cubicBezTo>
                <a:cubicBezTo>
                  <a:pt x="2715" y="402"/>
                  <a:pt x="2584" y="439"/>
                  <a:pt x="2543" y="460"/>
                </a:cubicBezTo>
                <a:cubicBezTo>
                  <a:pt x="2456" y="504"/>
                  <a:pt x="2553" y="513"/>
                  <a:pt x="2539" y="579"/>
                </a:cubicBezTo>
                <a:cubicBezTo>
                  <a:pt x="2526" y="638"/>
                  <a:pt x="2334" y="665"/>
                  <a:pt x="2292" y="673"/>
                </a:cubicBezTo>
                <a:cubicBezTo>
                  <a:pt x="2110" y="710"/>
                  <a:pt x="1934" y="662"/>
                  <a:pt x="1754" y="643"/>
                </a:cubicBezTo>
                <a:cubicBezTo>
                  <a:pt x="1673" y="634"/>
                  <a:pt x="1588" y="634"/>
                  <a:pt x="1506" y="638"/>
                </a:cubicBezTo>
                <a:cubicBezTo>
                  <a:pt x="1407" y="644"/>
                  <a:pt x="1314" y="673"/>
                  <a:pt x="1215" y="684"/>
                </a:cubicBezTo>
                <a:cubicBezTo>
                  <a:pt x="1071" y="701"/>
                  <a:pt x="946" y="629"/>
                  <a:pt x="802" y="626"/>
                </a:cubicBezTo>
                <a:cubicBezTo>
                  <a:pt x="699" y="625"/>
                  <a:pt x="590" y="620"/>
                  <a:pt x="487" y="627"/>
                </a:cubicBezTo>
                <a:cubicBezTo>
                  <a:pt x="409" y="632"/>
                  <a:pt x="352" y="692"/>
                  <a:pt x="275" y="69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30000"/>
                </a:schemeClr>
              </a:gs>
              <a:gs pos="100000">
                <a:schemeClr val="accent2">
                  <a:gamma/>
                  <a:tint val="85882"/>
                  <a:invGamma/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821" tIns="54412" rIns="108821" bIns="54412"/>
          <a:lstStyle/>
          <a:p>
            <a:endParaRPr lang="vi-VN"/>
          </a:p>
        </p:txBody>
      </p:sp>
      <p:sp>
        <p:nvSpPr>
          <p:cNvPr id="3127" name="Freeform 55"/>
          <p:cNvSpPr>
            <a:spLocks/>
          </p:cNvSpPr>
          <p:nvPr/>
        </p:nvSpPr>
        <p:spPr bwMode="gray">
          <a:xfrm>
            <a:off x="8851902" y="6437313"/>
            <a:ext cx="3335867" cy="344487"/>
          </a:xfrm>
          <a:custGeom>
            <a:avLst/>
            <a:gdLst>
              <a:gd name="T0" fmla="*/ 0 w 2788"/>
              <a:gd name="T1" fmla="*/ 381 h 381"/>
              <a:gd name="T2" fmla="*/ 697 w 2788"/>
              <a:gd name="T3" fmla="*/ 102 h 381"/>
              <a:gd name="T4" fmla="*/ 1662 w 2788"/>
              <a:gd name="T5" fmla="*/ 3 h 381"/>
              <a:gd name="T6" fmla="*/ 2231 w 2788"/>
              <a:gd name="T7" fmla="*/ 87 h 381"/>
              <a:gd name="T8" fmla="*/ 2540 w 2788"/>
              <a:gd name="T9" fmla="*/ 162 h 381"/>
              <a:gd name="T10" fmla="*/ 2788 w 2788"/>
              <a:gd name="T11" fmla="*/ 261 h 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788" h="381">
                <a:moveTo>
                  <a:pt x="0" y="381"/>
                </a:moveTo>
                <a:cubicBezTo>
                  <a:pt x="222" y="255"/>
                  <a:pt x="443" y="150"/>
                  <a:pt x="697" y="102"/>
                </a:cubicBezTo>
                <a:cubicBezTo>
                  <a:pt x="1008" y="42"/>
                  <a:pt x="1344" y="9"/>
                  <a:pt x="1662" y="3"/>
                </a:cubicBezTo>
                <a:cubicBezTo>
                  <a:pt x="1859" y="0"/>
                  <a:pt x="2041" y="48"/>
                  <a:pt x="2231" y="87"/>
                </a:cubicBezTo>
                <a:cubicBezTo>
                  <a:pt x="2336" y="108"/>
                  <a:pt x="2438" y="126"/>
                  <a:pt x="2540" y="162"/>
                </a:cubicBezTo>
                <a:cubicBezTo>
                  <a:pt x="2605" y="185"/>
                  <a:pt x="2735" y="213"/>
                  <a:pt x="2788" y="261"/>
                </a:cubicBezTo>
              </a:path>
            </a:pathLst>
          </a:custGeom>
          <a:noFill/>
          <a:ln w="12700" cap="rnd">
            <a:solidFill>
              <a:srgbClr val="503F2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821" tIns="54412" rIns="108821" bIns="54412"/>
          <a:lstStyle/>
          <a:p>
            <a:endParaRPr lang="vi-VN"/>
          </a:p>
        </p:txBody>
      </p:sp>
      <p:grpSp>
        <p:nvGrpSpPr>
          <p:cNvPr id="3128" name="Group 56"/>
          <p:cNvGrpSpPr>
            <a:grpSpLocks/>
          </p:cNvGrpSpPr>
          <p:nvPr/>
        </p:nvGrpSpPr>
        <p:grpSpPr bwMode="auto">
          <a:xfrm rot="-1631738">
            <a:off x="11068054" y="6170613"/>
            <a:ext cx="347133" cy="314325"/>
            <a:chOff x="2448" y="1200"/>
            <a:chExt cx="634" cy="757"/>
          </a:xfrm>
        </p:grpSpPr>
        <p:sp>
          <p:nvSpPr>
            <p:cNvPr id="3129" name="Freeform 57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0" name="Freeform 58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1" name="Group 59"/>
          <p:cNvGrpSpPr>
            <a:grpSpLocks/>
          </p:cNvGrpSpPr>
          <p:nvPr/>
        </p:nvGrpSpPr>
        <p:grpSpPr bwMode="auto">
          <a:xfrm>
            <a:off x="10325106" y="6210303"/>
            <a:ext cx="351367" cy="250825"/>
            <a:chOff x="3324" y="788"/>
            <a:chExt cx="482" cy="458"/>
          </a:xfrm>
        </p:grpSpPr>
        <p:sp>
          <p:nvSpPr>
            <p:cNvPr id="3132" name="Freeform 6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3" name="Freeform 6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40784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4" name="Freeform 6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5" name="Group 63"/>
          <p:cNvGrpSpPr>
            <a:grpSpLocks/>
          </p:cNvGrpSpPr>
          <p:nvPr/>
        </p:nvGrpSpPr>
        <p:grpSpPr bwMode="auto">
          <a:xfrm rot="-1559867">
            <a:off x="9505952" y="6208713"/>
            <a:ext cx="325967" cy="323850"/>
            <a:chOff x="2942" y="357"/>
            <a:chExt cx="752" cy="1001"/>
          </a:xfrm>
        </p:grpSpPr>
        <p:sp>
          <p:nvSpPr>
            <p:cNvPr id="3136" name="Freeform 64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7" name="Freeform 65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8" name="Group 66"/>
          <p:cNvGrpSpPr>
            <a:grpSpLocks/>
          </p:cNvGrpSpPr>
          <p:nvPr/>
        </p:nvGrpSpPr>
        <p:grpSpPr bwMode="auto">
          <a:xfrm rot="-1127993">
            <a:off x="11745388" y="6296028"/>
            <a:ext cx="275167" cy="282575"/>
            <a:chOff x="3072" y="96"/>
            <a:chExt cx="1220" cy="1654"/>
          </a:xfrm>
        </p:grpSpPr>
        <p:grpSp>
          <p:nvGrpSpPr>
            <p:cNvPr id="3139" name="Group 6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140" name="Freeform 6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1" name="Freeform 6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142" name="Group 7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143" name="Freeform 7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4" name="Freeform 7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145" name="Freeform 7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46" name="Freeform 7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47" name="Rectangle 7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3"/>
            <a:ext cx="2844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l">
              <a:defRPr sz="1667"/>
            </a:lvl1pPr>
          </a:lstStyle>
          <a:p>
            <a:fld id="{D8C4406F-76C2-4B69-A355-EB3BAB0D5089}" type="datetimeFigureOut">
              <a:rPr lang="en-US"/>
              <a:pPr/>
              <a:t>2021-09-25</a:t>
            </a:fld>
            <a:endParaRPr lang="en-US"/>
          </a:p>
        </p:txBody>
      </p:sp>
      <p:sp>
        <p:nvSpPr>
          <p:cNvPr id="3148" name="Rectangle 7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400803"/>
            <a:ext cx="3860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>
              <a:defRPr sz="1667"/>
            </a:lvl1pPr>
          </a:lstStyle>
          <a:p>
            <a:endParaRPr lang="en-US"/>
          </a:p>
        </p:txBody>
      </p:sp>
      <p:sp>
        <p:nvSpPr>
          <p:cNvPr id="3149" name="Rectangle 77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00803"/>
            <a:ext cx="609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r">
              <a:defRPr sz="1667"/>
            </a:lvl1pPr>
          </a:lstStyle>
          <a:p>
            <a:fld id="{95C59FE7-0FC8-456F-B428-50A396FD89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28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6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Arial" charset="0"/>
        </a:defRPr>
      </a:lvl5pPr>
      <a:lvl6pPr marL="544089" algn="ctr" rtl="0" fontAlgn="base">
        <a:spcBef>
          <a:spcPct val="0"/>
        </a:spcBef>
        <a:spcAft>
          <a:spcPct val="0"/>
        </a:spcAft>
        <a:defRPr sz="4167" b="1">
          <a:solidFill>
            <a:schemeClr val="tx2"/>
          </a:solidFill>
          <a:latin typeface="Arial" charset="0"/>
        </a:defRPr>
      </a:lvl6pPr>
      <a:lvl7pPr marL="1088180" algn="ctr" rtl="0" fontAlgn="base">
        <a:spcBef>
          <a:spcPct val="0"/>
        </a:spcBef>
        <a:spcAft>
          <a:spcPct val="0"/>
        </a:spcAft>
        <a:defRPr sz="4167" b="1">
          <a:solidFill>
            <a:schemeClr val="tx2"/>
          </a:solidFill>
          <a:latin typeface="Arial" charset="0"/>
        </a:defRPr>
      </a:lvl7pPr>
      <a:lvl8pPr marL="1632271" algn="ctr" rtl="0" fontAlgn="base">
        <a:spcBef>
          <a:spcPct val="0"/>
        </a:spcBef>
        <a:spcAft>
          <a:spcPct val="0"/>
        </a:spcAft>
        <a:defRPr sz="4167" b="1">
          <a:solidFill>
            <a:schemeClr val="tx2"/>
          </a:solidFill>
          <a:latin typeface="Arial" charset="0"/>
        </a:defRPr>
      </a:lvl8pPr>
      <a:lvl9pPr marL="2176361" algn="ctr" rtl="0" fontAlgn="base">
        <a:spcBef>
          <a:spcPct val="0"/>
        </a:spcBef>
        <a:spcAft>
          <a:spcPct val="0"/>
        </a:spcAft>
        <a:defRPr sz="4167" b="1">
          <a:solidFill>
            <a:schemeClr val="tx2"/>
          </a:solidFill>
          <a:latin typeface="Arial" charset="0"/>
        </a:defRPr>
      </a:lvl9pPr>
    </p:titleStyle>
    <p:bodyStyle>
      <a:lvl1pPr marL="408068" indent="-408068" algn="l" rtl="0" eaLnBrk="0" fontAlgn="base" hangingPunct="0">
        <a:spcBef>
          <a:spcPct val="20000"/>
        </a:spcBef>
        <a:spcAft>
          <a:spcPct val="0"/>
        </a:spcAft>
        <a:buChar char="•"/>
        <a:defRPr sz="3833">
          <a:solidFill>
            <a:schemeClr val="tx1"/>
          </a:solidFill>
          <a:latin typeface="+mn-lt"/>
          <a:ea typeface="+mn-ea"/>
          <a:cs typeface="+mn-cs"/>
        </a:defRPr>
      </a:lvl1pPr>
      <a:lvl2pPr marL="884148" indent="-340057" algn="l" rtl="0" eaLnBrk="0" fontAlgn="base" hangingPunct="0">
        <a:spcBef>
          <a:spcPct val="20000"/>
        </a:spcBef>
        <a:spcAft>
          <a:spcPct val="0"/>
        </a:spcAft>
        <a:buChar char="–"/>
        <a:defRPr sz="3333">
          <a:solidFill>
            <a:schemeClr val="tx1"/>
          </a:solidFill>
          <a:latin typeface="+mn-lt"/>
        </a:defRPr>
      </a:lvl2pPr>
      <a:lvl3pPr marL="1360224" indent="-272043" algn="l" rtl="0" eaLnBrk="0" fontAlgn="base" hangingPunct="0">
        <a:spcBef>
          <a:spcPct val="20000"/>
        </a:spcBef>
        <a:spcAft>
          <a:spcPct val="0"/>
        </a:spcAft>
        <a:buChar char="•"/>
        <a:defRPr sz="2833">
          <a:solidFill>
            <a:schemeClr val="tx1"/>
          </a:solidFill>
          <a:latin typeface="+mn-lt"/>
        </a:defRPr>
      </a:lvl3pPr>
      <a:lvl4pPr marL="1904315" indent="-272043" algn="l" rtl="0" eaLnBrk="0" fontAlgn="base" hangingPunct="0">
        <a:spcBef>
          <a:spcPct val="20000"/>
        </a:spcBef>
        <a:spcAft>
          <a:spcPct val="0"/>
        </a:spcAft>
        <a:buChar char="–"/>
        <a:defRPr sz="2417">
          <a:solidFill>
            <a:schemeClr val="tx1"/>
          </a:solidFill>
          <a:latin typeface="+mn-lt"/>
        </a:defRPr>
      </a:lvl4pPr>
      <a:lvl5pPr marL="2448404" indent="-272043" algn="l" rtl="0" eaLnBrk="0" fontAlgn="base" hangingPunct="0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5pPr>
      <a:lvl6pPr marL="2992494" indent="-272043" algn="l" rtl="0" fontAlgn="base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6pPr>
      <a:lvl7pPr marL="3536583" indent="-272043" algn="l" rtl="0" fontAlgn="base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7pPr>
      <a:lvl8pPr marL="4080676" indent="-272043" algn="l" rtl="0" fontAlgn="base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8pPr>
      <a:lvl9pPr marL="4624763" indent="-272043" algn="l" rtl="0" fontAlgn="base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1pPr>
      <a:lvl2pPr marL="544089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2pPr>
      <a:lvl3pPr marL="1088180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3pPr>
      <a:lvl4pPr marL="1632271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4pPr>
      <a:lvl5pPr marL="2176361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5pPr>
      <a:lvl6pPr marL="2720448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6pPr>
      <a:lvl7pPr marL="3264539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7pPr>
      <a:lvl8pPr marL="3808628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8pPr>
      <a:lvl9pPr marL="4352722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image" Target="../media/image6.jpeg"/><Relationship Id="rId7" Type="http://schemas.openxmlformats.org/officeDocument/2006/relationships/image" Target="../media/image1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gif"/><Relationship Id="rId9" Type="http://schemas.openxmlformats.org/officeDocument/2006/relationships/image" Target="../media/image1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3.bin"/><Relationship Id="rId21" Type="http://schemas.openxmlformats.org/officeDocument/2006/relationships/slide" Target="slide19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slideLayout" Target="../slideLayouts/slideLayout17.xml"/><Relationship Id="rId7" Type="http://schemas.openxmlformats.org/officeDocument/2006/relationships/slide" Target="slide14.xml"/><Relationship Id="rId12" Type="http://schemas.openxmlformats.org/officeDocument/2006/relationships/image" Target="../media/image4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4.wav"/><Relationship Id="rId11" Type="http://schemas.openxmlformats.org/officeDocument/2006/relationships/slide" Target="slide18.xml"/><Relationship Id="rId5" Type="http://schemas.openxmlformats.org/officeDocument/2006/relationships/audio" Target="../media/audio3.wav"/><Relationship Id="rId10" Type="http://schemas.openxmlformats.org/officeDocument/2006/relationships/slide" Target="slide17.xml"/><Relationship Id="rId4" Type="http://schemas.openxmlformats.org/officeDocument/2006/relationships/audio" Target="../media/audio2.wav"/><Relationship Id="rId9" Type="http://schemas.openxmlformats.org/officeDocument/2006/relationships/slide" Target="slide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4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3.xml"/><Relationship Id="rId5" Type="http://schemas.openxmlformats.org/officeDocument/2006/relationships/audio" Target="../media/audio5.wav"/><Relationship Id="rId4" Type="http://schemas.openxmlformats.org/officeDocument/2006/relationships/audio" Target="../media/audio3.wav"/><Relationship Id="rId9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4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3.xml"/><Relationship Id="rId5" Type="http://schemas.openxmlformats.org/officeDocument/2006/relationships/audio" Target="../media/audio3.wav"/><Relationship Id="rId4" Type="http://schemas.openxmlformats.org/officeDocument/2006/relationships/audio" Target="../media/audio5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slideLayout" Target="../slideLayouts/slideLayout17.xml"/><Relationship Id="rId7" Type="http://schemas.openxmlformats.org/officeDocument/2006/relationships/slide" Target="slide13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2.png"/><Relationship Id="rId5" Type="http://schemas.openxmlformats.org/officeDocument/2006/relationships/audio" Target="../media/audio3.wav"/><Relationship Id="rId4" Type="http://schemas.openxmlformats.org/officeDocument/2006/relationships/audio" Target="../media/audio5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slideLayout" Target="../slideLayouts/slideLayout17.xml"/><Relationship Id="rId7" Type="http://schemas.openxmlformats.org/officeDocument/2006/relationships/slide" Target="slide13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3.png"/><Relationship Id="rId5" Type="http://schemas.openxmlformats.org/officeDocument/2006/relationships/audio" Target="../media/audio3.wav"/><Relationship Id="rId4" Type="http://schemas.openxmlformats.org/officeDocument/2006/relationships/audio" Target="../media/audio5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4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3.xml"/><Relationship Id="rId11" Type="http://schemas.openxmlformats.org/officeDocument/2006/relationships/image" Target="../media/image57.png"/><Relationship Id="rId5" Type="http://schemas.openxmlformats.org/officeDocument/2006/relationships/audio" Target="../media/audio5.wav"/><Relationship Id="rId10" Type="http://schemas.openxmlformats.org/officeDocument/2006/relationships/image" Target="../media/image56.png"/><Relationship Id="rId4" Type="http://schemas.openxmlformats.org/officeDocument/2006/relationships/audio" Target="../media/audio3.wav"/><Relationship Id="rId9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2" descr="Happy_Boy_With_100_Percentage_Result">
            <a:extLst>
              <a:ext uri="{FF2B5EF4-FFF2-40B4-BE49-F238E27FC236}">
                <a16:creationId xmlns:a16="http://schemas.microsoft.com/office/drawing/2014/main" id="{87829127-83D4-458B-9F85-89DD7A0AA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3597275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AutoShape 2">
            <a:extLst>
              <a:ext uri="{FF2B5EF4-FFF2-40B4-BE49-F238E27FC236}">
                <a16:creationId xmlns:a16="http://schemas.microsoft.com/office/drawing/2014/main" id="{A0324536-E816-407C-AFA5-38B40CD99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9025" y="304800"/>
            <a:ext cx="6181725" cy="4371975"/>
          </a:xfrm>
          <a:prstGeom prst="cloudCallout">
            <a:avLst>
              <a:gd name="adj1" fmla="val -54606"/>
              <a:gd name="adj2" fmla="val 48111"/>
            </a:avLst>
          </a:prstGeom>
          <a:gradFill rotWithShape="1">
            <a:gsLst>
              <a:gs pos="0">
                <a:srgbClr val="00FFFF"/>
              </a:gs>
              <a:gs pos="100000">
                <a:srgbClr val="FFFFFF"/>
              </a:gs>
            </a:gsLst>
            <a:path path="rect">
              <a:fillToRect t="100000" r="100000"/>
            </a:path>
          </a:gradFill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D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1800">
              <a:latin typeface="Tahoma" panose="020B0604030504040204" pitchFamily="34" charset="0"/>
            </a:endParaRPr>
          </a:p>
        </p:txBody>
      </p:sp>
      <p:pic>
        <p:nvPicPr>
          <p:cNvPr id="5124" name="Picture 4" descr="bird">
            <a:extLst>
              <a:ext uri="{FF2B5EF4-FFF2-40B4-BE49-F238E27FC236}">
                <a16:creationId xmlns:a16="http://schemas.microsoft.com/office/drawing/2014/main" id="{4A3ECBE9-8AE9-4303-BDB3-808FA66A62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bird">
            <a:extLst>
              <a:ext uri="{FF2B5EF4-FFF2-40B4-BE49-F238E27FC236}">
                <a16:creationId xmlns:a16="http://schemas.microsoft.com/office/drawing/2014/main" id="{E1A41F39-DA38-4E60-B76B-39B93D27B5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34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bird">
            <a:extLst>
              <a:ext uri="{FF2B5EF4-FFF2-40B4-BE49-F238E27FC236}">
                <a16:creationId xmlns:a16="http://schemas.microsoft.com/office/drawing/2014/main" id="{7B7D6950-6F01-430B-8315-8A772765B1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 descr="bird">
            <a:extLst>
              <a:ext uri="{FF2B5EF4-FFF2-40B4-BE49-F238E27FC236}">
                <a16:creationId xmlns:a16="http://schemas.microsoft.com/office/drawing/2014/main" id="{386ABFD1-F1D9-4E35-A9B5-FFEA1F17BA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9906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bird">
            <a:extLst>
              <a:ext uri="{FF2B5EF4-FFF2-40B4-BE49-F238E27FC236}">
                <a16:creationId xmlns:a16="http://schemas.microsoft.com/office/drawing/2014/main" id="{808D5C5A-807E-4DF6-9ACF-6B15976083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48800" y="3048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bird">
            <a:extLst>
              <a:ext uri="{FF2B5EF4-FFF2-40B4-BE49-F238E27FC236}">
                <a16:creationId xmlns:a16="http://schemas.microsoft.com/office/drawing/2014/main" id="{5A036683-4BC5-4900-B476-AE07F8A537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944100" y="10668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bird">
            <a:extLst>
              <a:ext uri="{FF2B5EF4-FFF2-40B4-BE49-F238E27FC236}">
                <a16:creationId xmlns:a16="http://schemas.microsoft.com/office/drawing/2014/main" id="{A7688916-30C5-40CF-80A7-A031D8A9D6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944100" y="20574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bird">
            <a:extLst>
              <a:ext uri="{FF2B5EF4-FFF2-40B4-BE49-F238E27FC236}">
                <a16:creationId xmlns:a16="http://schemas.microsoft.com/office/drawing/2014/main" id="{5A125925-B5F9-4B60-9263-F6E709A340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686800" y="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bird">
            <a:extLst>
              <a:ext uri="{FF2B5EF4-FFF2-40B4-BE49-F238E27FC236}">
                <a16:creationId xmlns:a16="http://schemas.microsoft.com/office/drawing/2014/main" id="{EFDEBC03-6388-4097-85D8-A0EACA2979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82100" y="17526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bird">
            <a:extLst>
              <a:ext uri="{FF2B5EF4-FFF2-40B4-BE49-F238E27FC236}">
                <a16:creationId xmlns:a16="http://schemas.microsoft.com/office/drawing/2014/main" id="{72C3B0DD-2E66-4C6A-BC04-E841AE9B21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34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bird">
            <a:extLst>
              <a:ext uri="{FF2B5EF4-FFF2-40B4-BE49-F238E27FC236}">
                <a16:creationId xmlns:a16="http://schemas.microsoft.com/office/drawing/2014/main" id="{691E395A-9705-4012-8E7A-BD9D012950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bird">
            <a:extLst>
              <a:ext uri="{FF2B5EF4-FFF2-40B4-BE49-F238E27FC236}">
                <a16:creationId xmlns:a16="http://schemas.microsoft.com/office/drawing/2014/main" id="{E16716AE-E2A1-4209-B35A-E5435F8743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springcat2">
            <a:extLst>
              <a:ext uri="{FF2B5EF4-FFF2-40B4-BE49-F238E27FC236}">
                <a16:creationId xmlns:a16="http://schemas.microsoft.com/office/drawing/2014/main" id="{6CD2015F-00CE-4E20-B894-83C76016A4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950" y="4005263"/>
            <a:ext cx="2281238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Proud_rooster">
            <a:extLst>
              <a:ext uri="{FF2B5EF4-FFF2-40B4-BE49-F238E27FC236}">
                <a16:creationId xmlns:a16="http://schemas.microsoft.com/office/drawing/2014/main" id="{50B9E75F-7211-414F-BB7A-27EFD24D5B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8" y="4937125"/>
            <a:ext cx="1143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Picture 18" descr="brown_dog_2">
            <a:extLst>
              <a:ext uri="{FF2B5EF4-FFF2-40B4-BE49-F238E27FC236}">
                <a16:creationId xmlns:a16="http://schemas.microsoft.com/office/drawing/2014/main" id="{88DF9E30-285E-4788-A778-83F519B17E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0" y="4581525"/>
            <a:ext cx="2808288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19" descr="Chicken_dances">
            <a:extLst>
              <a:ext uri="{FF2B5EF4-FFF2-40B4-BE49-F238E27FC236}">
                <a16:creationId xmlns:a16="http://schemas.microsoft.com/office/drawing/2014/main" id="{C67D422D-A200-490C-83DF-7FC8FA499F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5305425"/>
            <a:ext cx="16287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 descr="2">
            <a:extLst>
              <a:ext uri="{FF2B5EF4-FFF2-40B4-BE49-F238E27FC236}">
                <a16:creationId xmlns:a16="http://schemas.microsoft.com/office/drawing/2014/main" id="{C8334F52-B517-4A00-ADCF-DD5C78C3F8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800600"/>
            <a:ext cx="10096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1" name="Picture 21" descr="Chicken_dances">
            <a:extLst>
              <a:ext uri="{FF2B5EF4-FFF2-40B4-BE49-F238E27FC236}">
                <a16:creationId xmlns:a16="http://schemas.microsoft.com/office/drawing/2014/main" id="{9084C54C-FADA-433F-87E7-3EE937847A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295775" y="5305425"/>
            <a:ext cx="16287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TextBox 1">
            <a:extLst>
              <a:ext uri="{FF2B5EF4-FFF2-40B4-BE49-F238E27FC236}">
                <a16:creationId xmlns:a16="http://schemas.microsoft.com/office/drawing/2014/main" id="{7FD3BDB1-3786-4B49-B715-D676F6773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2205038"/>
            <a:ext cx="5295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CHÚC CÁC BẠN MỘT GIỜ HỌC VUI VẺ!</a:t>
            </a: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3" name="TextBox 2">
            <a:extLst>
              <a:ext uri="{FF2B5EF4-FFF2-40B4-BE49-F238E27FC236}">
                <a16:creationId xmlns:a16="http://schemas.microsoft.com/office/drawing/2014/main" id="{87FAFED4-3E89-49B2-97A3-52906DAE6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962025"/>
            <a:ext cx="4611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XIN CHÀO CÁC CON HỌC SINH</a:t>
            </a: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C -3.33333E-6 0.04676 0.08195 0.08264 0.18212 0.08264 C 0.28525 0.08264 0.36771 0.04676 0.36771 -2.22222E-6 C 0.36771 -0.04676 0.44966 -0.08264 0.55295 -0.08264 C 0.65295 -0.08264 0.73542 -0.04676 0.73542 -2.22222E-6 " pathEditMode="relative" rAng="0" ptsTypes="fffff">
                                      <p:cBhvr>
                                        <p:cTn id="9" dur="2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71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>
            <a:extLst>
              <a:ext uri="{FF2B5EF4-FFF2-40B4-BE49-F238E27FC236}">
                <a16:creationId xmlns:a16="http://schemas.microsoft.com/office/drawing/2014/main" id="{E552745A-1F29-4D91-84D7-81178D7A6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29" y="1905000"/>
            <a:ext cx="9853372" cy="52322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. 4 =  7 . 16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6B0949DD-E786-47FB-BDAB-4759CF363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28" y="914400"/>
            <a:ext cx="436697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>
            <a:extLst>
              <a:ext uri="{FF2B5EF4-FFF2-40B4-BE49-F238E27FC236}">
                <a16:creationId xmlns:a16="http://schemas.microsoft.com/office/drawing/2014/main" id="{7673B112-0D15-4C31-AA27-9AEDB9AC3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49" y="230834"/>
            <a:ext cx="7560451" cy="52322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 – SGK/26.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310" name="Text Box 22">
            <a:extLst>
              <a:ext uri="{FF2B5EF4-FFF2-40B4-BE49-F238E27FC236}">
                <a16:creationId xmlns:a16="http://schemas.microsoft.com/office/drawing/2014/main" id="{9BB76B68-9B04-4905-B761-44345ED3A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114" y="1165342"/>
            <a:ext cx="709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2311" name="Object 23">
            <a:extLst>
              <a:ext uri="{FF2B5EF4-FFF2-40B4-BE49-F238E27FC236}">
                <a16:creationId xmlns:a16="http://schemas.microsoft.com/office/drawing/2014/main" id="{632A59A5-19D4-4148-85A8-B4EDCEDDE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60751"/>
              </p:ext>
            </p:extLst>
          </p:nvPr>
        </p:nvGraphicFramePr>
        <p:xfrm>
          <a:off x="1273564" y="968492"/>
          <a:ext cx="18970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564" y="968492"/>
                        <a:ext cx="189706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>
            <a:extLst>
              <a:ext uri="{FF2B5EF4-FFF2-40B4-BE49-F238E27FC236}">
                <a16:creationId xmlns:a16="http://schemas.microsoft.com/office/drawing/2014/main" id="{B4C15163-AD52-48C3-B759-667FF3565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94785"/>
              </p:ext>
            </p:extLst>
          </p:nvPr>
        </p:nvGraphicFramePr>
        <p:xfrm>
          <a:off x="795339" y="2496863"/>
          <a:ext cx="34432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1143000" imgH="203200" progId="Equation.DSMT4">
                  <p:embed/>
                </p:oleObj>
              </mc:Choice>
              <mc:Fallback>
                <p:oleObj name="Equation" r:id="rId5" imgW="11430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9" y="2496863"/>
                        <a:ext cx="34432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>
            <a:extLst>
              <a:ext uri="{FF2B5EF4-FFF2-40B4-BE49-F238E27FC236}">
                <a16:creationId xmlns:a16="http://schemas.microsoft.com/office/drawing/2014/main" id="{E20F3C04-96F4-4AB4-B7D7-F197B00BE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52469"/>
              </p:ext>
            </p:extLst>
          </p:nvPr>
        </p:nvGraphicFramePr>
        <p:xfrm>
          <a:off x="763441" y="3149029"/>
          <a:ext cx="27305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7" imgW="939800" imgH="419100" progId="Equation.DSMT4">
                  <p:embed/>
                </p:oleObj>
              </mc:Choice>
              <mc:Fallback>
                <p:oleObj name="Equation" r:id="rId7" imgW="939800" imgH="419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41" y="3149029"/>
                        <a:ext cx="27305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>
            <a:extLst>
              <a:ext uri="{FF2B5EF4-FFF2-40B4-BE49-F238E27FC236}">
                <a16:creationId xmlns:a16="http://schemas.microsoft.com/office/drawing/2014/main" id="{4AAA9820-396F-47DC-AAE7-CFC4B68E6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357"/>
              </p:ext>
            </p:extLst>
          </p:nvPr>
        </p:nvGraphicFramePr>
        <p:xfrm>
          <a:off x="827088" y="4373139"/>
          <a:ext cx="1730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9" imgW="698197" imgH="177723" progId="Equation.DSMT4">
                  <p:embed/>
                </p:oleObj>
              </mc:Choice>
              <mc:Fallback>
                <p:oleObj name="Equation" r:id="rId9" imgW="698197" imgH="17772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73139"/>
                        <a:ext cx="17303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Text Box 28">
            <a:extLst>
              <a:ext uri="{FF2B5EF4-FFF2-40B4-BE49-F238E27FC236}">
                <a16:creationId xmlns:a16="http://schemas.microsoft.com/office/drawing/2014/main" id="{9AB74B09-46A8-4B58-AB79-2A5B38728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0917" y="1170818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2317" name="Object 29">
            <a:extLst>
              <a:ext uri="{FF2B5EF4-FFF2-40B4-BE49-F238E27FC236}">
                <a16:creationId xmlns:a16="http://schemas.microsoft.com/office/drawing/2014/main" id="{EF33F0E8-3585-4252-9E1F-C9A105C72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15519"/>
              </p:ext>
            </p:extLst>
          </p:nvPr>
        </p:nvGraphicFramePr>
        <p:xfrm>
          <a:off x="7010400" y="1191141"/>
          <a:ext cx="3221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1" imgW="1511280" imgH="203040" progId="Equation.DSMT4">
                  <p:embed/>
                </p:oleObj>
              </mc:Choice>
              <mc:Fallback>
                <p:oleObj name="Equation" r:id="rId11" imgW="151128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191141"/>
                        <a:ext cx="32210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>
            <a:extLst>
              <a:ext uri="{FF2B5EF4-FFF2-40B4-BE49-F238E27FC236}">
                <a16:creationId xmlns:a16="http://schemas.microsoft.com/office/drawing/2014/main" id="{30890E32-0503-4676-94A5-4373482B0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20998"/>
              </p:ext>
            </p:extLst>
          </p:nvPr>
        </p:nvGraphicFramePr>
        <p:xfrm>
          <a:off x="6668311" y="2110068"/>
          <a:ext cx="30130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3" imgW="1155700" imgH="419100" progId="Equation.DSMT4">
                  <p:embed/>
                </p:oleObj>
              </mc:Choice>
              <mc:Fallback>
                <p:oleObj name="Equation" r:id="rId13" imgW="11557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311" y="2110068"/>
                        <a:ext cx="30130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>
            <a:extLst>
              <a:ext uri="{FF2B5EF4-FFF2-40B4-BE49-F238E27FC236}">
                <a16:creationId xmlns:a16="http://schemas.microsoft.com/office/drawing/2014/main" id="{9EE9D4F2-D068-40EA-A0AD-0EC3EBDCA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1280"/>
              </p:ext>
            </p:extLst>
          </p:nvPr>
        </p:nvGraphicFramePr>
        <p:xfrm>
          <a:off x="6668311" y="3231870"/>
          <a:ext cx="4532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5" imgW="1714500" imgH="203200" progId="Equation.DSMT4">
                  <p:embed/>
                </p:oleObj>
              </mc:Choice>
              <mc:Fallback>
                <p:oleObj name="Equation" r:id="rId15" imgW="17145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311" y="3231870"/>
                        <a:ext cx="45323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2">
            <a:extLst>
              <a:ext uri="{FF2B5EF4-FFF2-40B4-BE49-F238E27FC236}">
                <a16:creationId xmlns:a16="http://schemas.microsoft.com/office/drawing/2014/main" id="{D2376268-C971-4E12-9C7D-D45B38D0F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45551"/>
              </p:ext>
            </p:extLst>
          </p:nvPr>
        </p:nvGraphicFramePr>
        <p:xfrm>
          <a:off x="6708775" y="4003922"/>
          <a:ext cx="35782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7" imgW="1231366" imgH="418918" progId="Equation.DSMT4">
                  <p:embed/>
                </p:oleObj>
              </mc:Choice>
              <mc:Fallback>
                <p:oleObj name="Equation" r:id="rId17" imgW="1231366" imgH="41891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4003922"/>
                        <a:ext cx="35782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>
            <a:extLst>
              <a:ext uri="{FF2B5EF4-FFF2-40B4-BE49-F238E27FC236}">
                <a16:creationId xmlns:a16="http://schemas.microsoft.com/office/drawing/2014/main" id="{E53216A7-508F-4869-8DE7-86C789D6D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10715"/>
              </p:ext>
            </p:extLst>
          </p:nvPr>
        </p:nvGraphicFramePr>
        <p:xfrm>
          <a:off x="6714643" y="5171559"/>
          <a:ext cx="1793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9" imgW="723586" imgH="203112" progId="Equation.DSMT4">
                  <p:embed/>
                </p:oleObj>
              </mc:Choice>
              <mc:Fallback>
                <p:oleObj name="Equation" r:id="rId19" imgW="723586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643" y="5171559"/>
                        <a:ext cx="1793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3CB9736-4C96-48EC-9514-540FF51ACB43}"/>
              </a:ext>
            </a:extLst>
          </p:cNvPr>
          <p:cNvCxnSpPr>
            <a:cxnSpLocks/>
          </p:cNvCxnSpPr>
          <p:nvPr/>
        </p:nvCxnSpPr>
        <p:spPr>
          <a:xfrm>
            <a:off x="6019800" y="1143000"/>
            <a:ext cx="0" cy="5029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Sun 4">
            <a:hlinkClick r:id="rId21" action="ppaction://hlinksldjump"/>
            <a:extLst>
              <a:ext uri="{FF2B5EF4-FFF2-40B4-BE49-F238E27FC236}">
                <a16:creationId xmlns:a16="http://schemas.microsoft.com/office/drawing/2014/main" id="{B5B105C3-0D8A-4E00-95AE-63274D6D2F13}"/>
              </a:ext>
            </a:extLst>
          </p:cNvPr>
          <p:cNvSpPr/>
          <p:nvPr/>
        </p:nvSpPr>
        <p:spPr>
          <a:xfrm>
            <a:off x="11049000" y="230834"/>
            <a:ext cx="990600" cy="737658"/>
          </a:xfrm>
          <a:prstGeom prst="su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 animBg="1"/>
      <p:bldP spid="12310" grpId="0"/>
      <p:bldP spid="123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42F4274-1922-4138-B97E-0AD140D786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434"/>
            <a:ext cx="9144000" cy="6858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8BEDE2F-2F3F-40D2-BCBC-2262F126A17C}"/>
              </a:ext>
            </a:extLst>
          </p:cNvPr>
          <p:cNvSpPr/>
          <p:nvPr/>
        </p:nvSpPr>
        <p:spPr>
          <a:xfrm>
            <a:off x="3733800" y="228600"/>
            <a:ext cx="5605284" cy="1266804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Stop">
              <a:avLst/>
            </a:prstTxWarp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50" b="1" dirty="0" err="1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5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5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405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endParaRPr lang="en-US" sz="4050" b="1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DCB6CA-BDB6-405E-BF73-2404BAD5AE6D}"/>
              </a:ext>
            </a:extLst>
          </p:cNvPr>
          <p:cNvSpPr txBox="1"/>
          <p:nvPr/>
        </p:nvSpPr>
        <p:spPr>
          <a:xfrm>
            <a:off x="2133600" y="1443878"/>
            <a:ext cx="9144000" cy="5185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ô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g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ệ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ệ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g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73604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ền 4">
            <a:extLst>
              <a:ext uri="{FF2B5EF4-FFF2-40B4-BE49-F238E27FC236}">
                <a16:creationId xmlns:a16="http://schemas.microsoft.com/office/drawing/2014/main" id="{D7EF519E-D11B-4FD5-BC29-D472ADD7DFE9}"/>
              </a:ext>
            </a:extLst>
          </p:cNvPr>
          <p:cNvSpPr/>
          <p:nvPr/>
        </p:nvSpPr>
        <p:spPr>
          <a:xfrm>
            <a:off x="1650610" y="4590969"/>
            <a:ext cx="1540412" cy="538090"/>
          </a:xfrm>
          <a:prstGeom prst="roundRect">
            <a:avLst>
              <a:gd name="adj" fmla="val 42593"/>
            </a:avLst>
          </a:prstGeom>
          <a:solidFill>
            <a:srgbClr val="ED7D31">
              <a:alpha val="75000"/>
            </a:srgbClr>
          </a:solidFill>
          <a:ln w="76200">
            <a:solidFill>
              <a:srgbClr val="FFFF00"/>
            </a:solidFill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kern="0" dirty="0">
                <a:solidFill>
                  <a:prstClr val="white"/>
                </a:solidFill>
                <a:latin typeface="Calibri" panose="020F0502020204030204"/>
              </a:rPr>
              <a:t>1.000.000</a:t>
            </a:r>
          </a:p>
        </p:txBody>
      </p:sp>
      <p:sp>
        <p:nvSpPr>
          <p:cNvPr id="6" name="Tiền 3">
            <a:extLst>
              <a:ext uri="{FF2B5EF4-FFF2-40B4-BE49-F238E27FC236}">
                <a16:creationId xmlns:a16="http://schemas.microsoft.com/office/drawing/2014/main" id="{0B05F4A1-28B9-4C18-AFF9-3371A6B0189C}"/>
              </a:ext>
            </a:extLst>
          </p:cNvPr>
          <p:cNvSpPr/>
          <p:nvPr/>
        </p:nvSpPr>
        <p:spPr>
          <a:xfrm>
            <a:off x="1650610" y="3789111"/>
            <a:ext cx="1540412" cy="538090"/>
          </a:xfrm>
          <a:prstGeom prst="roundRect">
            <a:avLst>
              <a:gd name="adj" fmla="val 42593"/>
            </a:avLst>
          </a:prstGeom>
          <a:solidFill>
            <a:srgbClr val="ED7D31">
              <a:alpha val="75000"/>
            </a:srgbClr>
          </a:solidFill>
          <a:ln w="76200">
            <a:solidFill>
              <a:srgbClr val="FFFF00"/>
            </a:solidFill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kern="0" dirty="0">
                <a:solidFill>
                  <a:prstClr val="white"/>
                </a:solidFill>
                <a:latin typeface="Calibri" panose="020F0502020204030204"/>
              </a:rPr>
              <a:t>500.000</a:t>
            </a:r>
          </a:p>
        </p:txBody>
      </p:sp>
      <p:sp>
        <p:nvSpPr>
          <p:cNvPr id="7" name="Tiền 2">
            <a:extLst>
              <a:ext uri="{FF2B5EF4-FFF2-40B4-BE49-F238E27FC236}">
                <a16:creationId xmlns:a16="http://schemas.microsoft.com/office/drawing/2014/main" id="{E413782F-0EB2-4BD7-8EF0-008F92910E74}"/>
              </a:ext>
            </a:extLst>
          </p:cNvPr>
          <p:cNvSpPr/>
          <p:nvPr/>
        </p:nvSpPr>
        <p:spPr>
          <a:xfrm>
            <a:off x="1650610" y="2999056"/>
            <a:ext cx="1540412" cy="538090"/>
          </a:xfrm>
          <a:prstGeom prst="roundRect">
            <a:avLst>
              <a:gd name="adj" fmla="val 42593"/>
            </a:avLst>
          </a:prstGeom>
          <a:solidFill>
            <a:srgbClr val="ED7D31">
              <a:alpha val="75000"/>
            </a:srgbClr>
          </a:solidFill>
          <a:ln w="76200">
            <a:solidFill>
              <a:srgbClr val="FFFF00"/>
            </a:solidFill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kern="0" dirty="0">
                <a:solidFill>
                  <a:prstClr val="white"/>
                </a:solidFill>
                <a:latin typeface="Calibri" panose="020F0502020204030204"/>
              </a:rPr>
              <a:t>200.00</a:t>
            </a:r>
          </a:p>
        </p:txBody>
      </p:sp>
      <p:sp>
        <p:nvSpPr>
          <p:cNvPr id="8" name="Tien 1">
            <a:extLst>
              <a:ext uri="{FF2B5EF4-FFF2-40B4-BE49-F238E27FC236}">
                <a16:creationId xmlns:a16="http://schemas.microsoft.com/office/drawing/2014/main" id="{D857F457-0971-4B10-93FC-C59B4B2C8204}"/>
              </a:ext>
            </a:extLst>
          </p:cNvPr>
          <p:cNvSpPr/>
          <p:nvPr/>
        </p:nvSpPr>
        <p:spPr>
          <a:xfrm>
            <a:off x="1650610" y="2197197"/>
            <a:ext cx="1540412" cy="538090"/>
          </a:xfrm>
          <a:prstGeom prst="roundRect">
            <a:avLst>
              <a:gd name="adj" fmla="val 42593"/>
            </a:avLst>
          </a:prstGeom>
          <a:solidFill>
            <a:srgbClr val="ED7D31">
              <a:alpha val="75000"/>
            </a:srgbClr>
          </a:solidFill>
          <a:ln w="76200">
            <a:solidFill>
              <a:srgbClr val="FFFF00"/>
            </a:solidFill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kern="0" dirty="0">
                <a:solidFill>
                  <a:prstClr val="white"/>
                </a:solidFill>
                <a:latin typeface="Calibri" panose="020F0502020204030204"/>
              </a:rPr>
              <a:t>100.000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28DB3A8-C0EA-4A29-9F2E-F5351FB090A3}"/>
              </a:ext>
            </a:extLst>
          </p:cNvPr>
          <p:cNvCxnSpPr>
            <a:stCxn id="8" idx="2"/>
          </p:cNvCxnSpPr>
          <p:nvPr/>
        </p:nvCxnSpPr>
        <p:spPr>
          <a:xfrm>
            <a:off x="2420816" y="2735288"/>
            <a:ext cx="0" cy="263769"/>
          </a:xfrm>
          <a:prstGeom prst="line">
            <a:avLst/>
          </a:prstGeom>
          <a:noFill/>
          <a:ln w="76200" cap="flat" cmpd="sng" algn="ctr">
            <a:solidFill>
              <a:srgbClr val="FFFF00"/>
            </a:solidFill>
            <a:prstDash val="solid"/>
            <a:miter lim="800000"/>
            <a:headEnd type="diamond" w="med" len="med"/>
            <a:tailEnd type="diamond" w="med" len="med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C3DDEF7-FBB8-48B5-A396-CD1424EAB7AB}"/>
              </a:ext>
            </a:extLst>
          </p:cNvPr>
          <p:cNvCxnSpPr>
            <a:stCxn id="6" idx="2"/>
          </p:cNvCxnSpPr>
          <p:nvPr/>
        </p:nvCxnSpPr>
        <p:spPr>
          <a:xfrm>
            <a:off x="2420816" y="4327201"/>
            <a:ext cx="0" cy="263769"/>
          </a:xfrm>
          <a:prstGeom prst="line">
            <a:avLst/>
          </a:prstGeom>
          <a:noFill/>
          <a:ln w="76200" cap="flat" cmpd="sng" algn="ctr">
            <a:solidFill>
              <a:srgbClr val="FFFF00"/>
            </a:solidFill>
            <a:prstDash val="solid"/>
            <a:miter lim="800000"/>
            <a:headEnd type="diamond" w="med" len="med"/>
            <a:tailEnd type="diamond" w="med" len="med"/>
          </a:ln>
          <a:effectLst/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13C285C-8188-4CFD-8854-B62FBBA0A8BE}"/>
              </a:ext>
            </a:extLst>
          </p:cNvPr>
          <p:cNvCxnSpPr/>
          <p:nvPr/>
        </p:nvCxnSpPr>
        <p:spPr>
          <a:xfrm>
            <a:off x="2420816" y="3525342"/>
            <a:ext cx="0" cy="263769"/>
          </a:xfrm>
          <a:prstGeom prst="line">
            <a:avLst/>
          </a:prstGeom>
          <a:noFill/>
          <a:ln w="76200" cap="flat" cmpd="sng" algn="ctr">
            <a:solidFill>
              <a:srgbClr val="FFFF00"/>
            </a:solidFill>
            <a:prstDash val="solid"/>
            <a:miter lim="800000"/>
            <a:headEnd type="diamond" w="med" len="med"/>
            <a:tailEnd type="diamond" w="med" len="med"/>
          </a:ln>
          <a:effectLst/>
        </p:spPr>
      </p:cxnSp>
      <p:sp>
        <p:nvSpPr>
          <p:cNvPr id="13" name="Tiền 5">
            <a:extLst>
              <a:ext uri="{FF2B5EF4-FFF2-40B4-BE49-F238E27FC236}">
                <a16:creationId xmlns:a16="http://schemas.microsoft.com/office/drawing/2014/main" id="{4AAA8108-C169-4BDD-AA66-7038550829D7}"/>
              </a:ext>
            </a:extLst>
          </p:cNvPr>
          <p:cNvSpPr/>
          <p:nvPr/>
        </p:nvSpPr>
        <p:spPr>
          <a:xfrm>
            <a:off x="1650610" y="5322995"/>
            <a:ext cx="1540412" cy="538090"/>
          </a:xfrm>
          <a:prstGeom prst="roundRect">
            <a:avLst>
              <a:gd name="adj" fmla="val 42593"/>
            </a:avLst>
          </a:prstGeom>
          <a:solidFill>
            <a:srgbClr val="ED7D31">
              <a:alpha val="91000"/>
            </a:srgbClr>
          </a:solidFill>
          <a:ln w="76200">
            <a:solidFill>
              <a:srgbClr val="FFFF00"/>
            </a:solidFill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kern="0" dirty="0">
                <a:solidFill>
                  <a:prstClr val="white"/>
                </a:solidFill>
                <a:latin typeface="Calibri" panose="020F0502020204030204"/>
              </a:rPr>
              <a:t>2.500.000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F6CBFF1-7338-4112-9C62-B8052306EFFA}"/>
              </a:ext>
            </a:extLst>
          </p:cNvPr>
          <p:cNvCxnSpPr/>
          <p:nvPr/>
        </p:nvCxnSpPr>
        <p:spPr>
          <a:xfrm>
            <a:off x="2403231" y="5094186"/>
            <a:ext cx="0" cy="263769"/>
          </a:xfrm>
          <a:prstGeom prst="line">
            <a:avLst/>
          </a:prstGeom>
          <a:noFill/>
          <a:ln w="76200" cap="flat" cmpd="sng" algn="ctr">
            <a:solidFill>
              <a:srgbClr val="FFFF00"/>
            </a:solidFill>
            <a:prstDash val="solid"/>
            <a:miter lim="800000"/>
            <a:headEnd type="diamond" w="med" len="med"/>
            <a:tailEnd type="diamond" w="med" len="med"/>
          </a:ln>
          <a:effectLst/>
        </p:spPr>
      </p:cxnSp>
      <p:sp>
        <p:nvSpPr>
          <p:cNvPr id="16" name="khóa đỏ">
            <a:hlinkClick r:id="rId7" action="ppaction://hlinksldjump"/>
            <a:extLst>
              <a:ext uri="{FF2B5EF4-FFF2-40B4-BE49-F238E27FC236}">
                <a16:creationId xmlns:a16="http://schemas.microsoft.com/office/drawing/2014/main" id="{65FC907A-9118-474C-BE08-22E846E6D4E4}"/>
              </a:ext>
            </a:extLst>
          </p:cNvPr>
          <p:cNvSpPr/>
          <p:nvPr/>
        </p:nvSpPr>
        <p:spPr>
          <a:xfrm flipH="1">
            <a:off x="3386211" y="2249375"/>
            <a:ext cx="305970" cy="411480"/>
          </a:xfrm>
          <a:prstGeom prst="chevron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CCA2C16-726B-4B2E-8053-9402C18A53C6}"/>
              </a:ext>
            </a:extLst>
          </p:cNvPr>
          <p:cNvSpPr/>
          <p:nvPr/>
        </p:nvSpPr>
        <p:spPr>
          <a:xfrm>
            <a:off x="4497048" y="2684503"/>
            <a:ext cx="5366084" cy="235449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495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8" name="khóa đỏ">
            <a:hlinkClick r:id="rId8" action="ppaction://hlinksldjump"/>
            <a:extLst>
              <a:ext uri="{FF2B5EF4-FFF2-40B4-BE49-F238E27FC236}">
                <a16:creationId xmlns:a16="http://schemas.microsoft.com/office/drawing/2014/main" id="{E8391220-AFF3-4359-867D-963FDDC1A152}"/>
              </a:ext>
            </a:extLst>
          </p:cNvPr>
          <p:cNvSpPr/>
          <p:nvPr/>
        </p:nvSpPr>
        <p:spPr>
          <a:xfrm flipH="1">
            <a:off x="3386211" y="3050895"/>
            <a:ext cx="305970" cy="411480"/>
          </a:xfrm>
          <a:prstGeom prst="chevron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" name="khóa đỏ">
            <a:hlinkClick r:id="rId9" action="ppaction://hlinksldjump"/>
            <a:extLst>
              <a:ext uri="{FF2B5EF4-FFF2-40B4-BE49-F238E27FC236}">
                <a16:creationId xmlns:a16="http://schemas.microsoft.com/office/drawing/2014/main" id="{31653480-F46A-4BC5-9DA3-BFE0F176AFFA}"/>
              </a:ext>
            </a:extLst>
          </p:cNvPr>
          <p:cNvSpPr/>
          <p:nvPr/>
        </p:nvSpPr>
        <p:spPr>
          <a:xfrm flipH="1">
            <a:off x="3386211" y="3852415"/>
            <a:ext cx="305970" cy="411480"/>
          </a:xfrm>
          <a:prstGeom prst="chevron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khóa đỏ">
            <a:hlinkClick r:id="rId10" action="ppaction://hlinksldjump"/>
            <a:extLst>
              <a:ext uri="{FF2B5EF4-FFF2-40B4-BE49-F238E27FC236}">
                <a16:creationId xmlns:a16="http://schemas.microsoft.com/office/drawing/2014/main" id="{0C469CD4-034E-4EDF-8EAB-E6FEFAE863A3}"/>
              </a:ext>
            </a:extLst>
          </p:cNvPr>
          <p:cNvSpPr/>
          <p:nvPr/>
        </p:nvSpPr>
        <p:spPr>
          <a:xfrm flipH="1">
            <a:off x="3386211" y="4625451"/>
            <a:ext cx="305970" cy="411480"/>
          </a:xfrm>
          <a:prstGeom prst="chevron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1" name="khóa đỏ">
            <a:hlinkClick r:id="rId11" action="ppaction://hlinksldjump"/>
            <a:extLst>
              <a:ext uri="{FF2B5EF4-FFF2-40B4-BE49-F238E27FC236}">
                <a16:creationId xmlns:a16="http://schemas.microsoft.com/office/drawing/2014/main" id="{CD1A27BB-C14F-4309-ACC5-8D5E11B63058}"/>
              </a:ext>
            </a:extLst>
          </p:cNvPr>
          <p:cNvSpPr/>
          <p:nvPr/>
        </p:nvSpPr>
        <p:spPr>
          <a:xfrm flipH="1">
            <a:off x="3386211" y="5322995"/>
            <a:ext cx="305970" cy="411480"/>
          </a:xfrm>
          <a:prstGeom prst="chevron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kern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22" name="Butchers">
            <a:hlinkClick r:id="" action="ppaction://media"/>
            <a:extLst>
              <a:ext uri="{FF2B5EF4-FFF2-40B4-BE49-F238E27FC236}">
                <a16:creationId xmlns:a16="http://schemas.microsoft.com/office/drawing/2014/main" id="{113374C0-9F09-4B15-A8AA-5AE282D0E7C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30516" y="-580524"/>
            <a:ext cx="457200" cy="4572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CE4D897-B494-414A-8704-DA1D4B9D3F8E}"/>
              </a:ext>
            </a:extLst>
          </p:cNvPr>
          <p:cNvSpPr/>
          <p:nvPr/>
        </p:nvSpPr>
        <p:spPr>
          <a:xfrm>
            <a:off x="3674460" y="568837"/>
            <a:ext cx="5605284" cy="1266804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Stop">
              <a:avLst/>
            </a:prstTxWarp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50" b="1" dirty="0" err="1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5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5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405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endParaRPr lang="en-US" sz="4050" b="1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11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18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17D757"/>
                                      </p:to>
                                    </p:animClr>
                                    <p:animClr clrSpc="rgb" dir="cw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D757"/>
                                      </p:to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D757"/>
                                      </p:to>
                                    </p:animClr>
                                    <p:set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17D757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8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D757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43939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16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H giữa">
            <a:extLst>
              <a:ext uri="{FF2B5EF4-FFF2-40B4-BE49-F238E27FC236}">
                <a16:creationId xmlns:a16="http://schemas.microsoft.com/office/drawing/2014/main" id="{5F7CE7AD-F589-4813-8A03-C598D61B4608}"/>
              </a:ext>
            </a:extLst>
          </p:cNvPr>
          <p:cNvSpPr/>
          <p:nvPr/>
        </p:nvSpPr>
        <p:spPr>
          <a:xfrm>
            <a:off x="2317569" y="1012480"/>
            <a:ext cx="7514409" cy="2049128"/>
          </a:xfrm>
          <a:prstGeom prst="roundRect">
            <a:avLst>
              <a:gd name="adj" fmla="val 16220"/>
            </a:avLst>
          </a:prstGeom>
          <a:solidFill>
            <a:srgbClr val="FFFF00"/>
          </a:solidFill>
          <a:ln w="762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6" name="Freeform 44">
            <a:extLst>
              <a:ext uri="{FF2B5EF4-FFF2-40B4-BE49-F238E27FC236}">
                <a16:creationId xmlns:a16="http://schemas.microsoft.com/office/drawing/2014/main" id="{F279A0F7-D140-47F9-9C60-8B16285AECBB}"/>
              </a:ext>
            </a:extLst>
          </p:cNvPr>
          <p:cNvSpPr/>
          <p:nvPr/>
        </p:nvSpPr>
        <p:spPr>
          <a:xfrm>
            <a:off x="1691276" y="960526"/>
            <a:ext cx="530556" cy="2101082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6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quay lại">
            <a:hlinkClick r:id="rId6" action="ppaction://hlinksldjump"/>
            <a:extLst>
              <a:ext uri="{FF2B5EF4-FFF2-40B4-BE49-F238E27FC236}">
                <a16:creationId xmlns:a16="http://schemas.microsoft.com/office/drawing/2014/main" id="{5B0A20EE-9E7C-4E92-A63C-0FF8004CCBEE}"/>
              </a:ext>
            </a:extLst>
          </p:cNvPr>
          <p:cNvSpPr/>
          <p:nvPr/>
        </p:nvSpPr>
        <p:spPr>
          <a:xfrm flipH="1">
            <a:off x="9601201" y="5405188"/>
            <a:ext cx="1066801" cy="595563"/>
          </a:xfrm>
          <a:prstGeom prst="homePlate">
            <a:avLst>
              <a:gd name="adj" fmla="val 76638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27">
            <a:extLst>
              <a:ext uri="{FF2B5EF4-FFF2-40B4-BE49-F238E27FC236}">
                <a16:creationId xmlns:a16="http://schemas.microsoft.com/office/drawing/2014/main" id="{30039073-307F-47BC-B236-2D9CB37D6A16}"/>
              </a:ext>
            </a:extLst>
          </p:cNvPr>
          <p:cNvSpPr/>
          <p:nvPr/>
        </p:nvSpPr>
        <p:spPr>
          <a:xfrm flipH="1">
            <a:off x="9946780" y="968512"/>
            <a:ext cx="530556" cy="2093097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6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Apprehensive_at_Best">
            <a:hlinkClick r:id="" action="ppaction://media"/>
            <a:extLst>
              <a:ext uri="{FF2B5EF4-FFF2-40B4-BE49-F238E27FC236}">
                <a16:creationId xmlns:a16="http://schemas.microsoft.com/office/drawing/2014/main" id="{C020FBE2-267A-432B-8474-EBEA031B2AC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166810" y="-717711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A">
                <a:extLst>
                  <a:ext uri="{FF2B5EF4-FFF2-40B4-BE49-F238E27FC236}">
                    <a16:creationId xmlns:a16="http://schemas.microsoft.com/office/drawing/2014/main" id="{86B74FC8-0DCE-44E2-A588-2487C0C8F8FB}"/>
                  </a:ext>
                </a:extLst>
              </p:cNvPr>
              <p:cNvSpPr/>
              <p:nvPr/>
            </p:nvSpPr>
            <p:spPr>
              <a:xfrm>
                <a:off x="2095004" y="3193437"/>
                <a:ext cx="3996453" cy="1087484"/>
              </a:xfrm>
              <a:prstGeom prst="flowChartOnlineStorag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A">
                <a:extLst>
                  <a:ext uri="{FF2B5EF4-FFF2-40B4-BE49-F238E27FC236}">
                    <a16:creationId xmlns:a16="http://schemas.microsoft.com/office/drawing/2014/main" id="{86B74FC8-0DCE-44E2-A588-2487C0C8F8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004" y="3193437"/>
                <a:ext cx="3996453" cy="1087484"/>
              </a:xfrm>
              <a:prstGeom prst="flowChartOnlineStorage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B">
                <a:extLst>
                  <a:ext uri="{FF2B5EF4-FFF2-40B4-BE49-F238E27FC236}">
                    <a16:creationId xmlns:a16="http://schemas.microsoft.com/office/drawing/2014/main" id="{873759BB-C5FF-4A98-AE66-0F0F3415E031}"/>
                  </a:ext>
                </a:extLst>
              </p:cNvPr>
              <p:cNvSpPr/>
              <p:nvPr/>
            </p:nvSpPr>
            <p:spPr>
              <a:xfrm>
                <a:off x="2095004" y="4471532"/>
                <a:ext cx="3996453" cy="1087484"/>
              </a:xfrm>
              <a:prstGeom prst="flowChartOnlineStorag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B">
                <a:extLst>
                  <a:ext uri="{FF2B5EF4-FFF2-40B4-BE49-F238E27FC236}">
                    <a16:creationId xmlns:a16="http://schemas.microsoft.com/office/drawing/2014/main" id="{873759BB-C5FF-4A98-AE66-0F0F3415E0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004" y="4471532"/>
                <a:ext cx="3996453" cy="1087484"/>
              </a:xfrm>
              <a:prstGeom prst="flowChartOnlineStorage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">
            <a:extLst>
              <a:ext uri="{FF2B5EF4-FFF2-40B4-BE49-F238E27FC236}">
                <a16:creationId xmlns:a16="http://schemas.microsoft.com/office/drawing/2014/main" id="{AA8C9E64-6E7E-4239-A7EA-2DF624B1E2CD}"/>
              </a:ext>
            </a:extLst>
          </p:cNvPr>
          <p:cNvSpPr/>
          <p:nvPr/>
        </p:nvSpPr>
        <p:spPr>
          <a:xfrm flipH="1">
            <a:off x="5950328" y="3193437"/>
            <a:ext cx="3996453" cy="1087484"/>
          </a:xfrm>
          <a:prstGeom prst="flowChartOnlineStorag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Ha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>
            <a:extLst>
              <a:ext uri="{FF2B5EF4-FFF2-40B4-BE49-F238E27FC236}">
                <a16:creationId xmlns:a16="http://schemas.microsoft.com/office/drawing/2014/main" id="{70FC7E4F-D84D-4336-B02F-0A3DCF5FA9E2}"/>
              </a:ext>
            </a:extLst>
          </p:cNvPr>
          <p:cNvSpPr/>
          <p:nvPr/>
        </p:nvSpPr>
        <p:spPr>
          <a:xfrm flipH="1">
            <a:off x="5950328" y="4471532"/>
            <a:ext cx="3996453" cy="1087484"/>
          </a:xfrm>
          <a:prstGeom prst="flowChartOnlineStorag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41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13636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 animBg="1"/>
      <p:bldP spid="10" grpId="0" build="allAtOnce" animBg="1"/>
      <p:bldP spid="10" grpId="1" build="allAtOnce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H giữa">
            <a:extLst>
              <a:ext uri="{FF2B5EF4-FFF2-40B4-BE49-F238E27FC236}">
                <a16:creationId xmlns:a16="http://schemas.microsoft.com/office/drawing/2014/main" id="{AE29071B-4D54-4EEA-8560-993FE1A19D49}"/>
              </a:ext>
            </a:extLst>
          </p:cNvPr>
          <p:cNvSpPr/>
          <p:nvPr/>
        </p:nvSpPr>
        <p:spPr>
          <a:xfrm>
            <a:off x="2317569" y="1012480"/>
            <a:ext cx="7514409" cy="2049128"/>
          </a:xfrm>
          <a:prstGeom prst="roundRect">
            <a:avLst>
              <a:gd name="adj" fmla="val 16220"/>
            </a:avLst>
          </a:prstGeom>
          <a:solidFill>
            <a:srgbClr val="FFFF00"/>
          </a:solidFill>
          <a:ln w="762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Cho a:b = c:d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6" name="Freeform 44">
            <a:extLst>
              <a:ext uri="{FF2B5EF4-FFF2-40B4-BE49-F238E27FC236}">
                <a16:creationId xmlns:a16="http://schemas.microsoft.com/office/drawing/2014/main" id="{1EC81D8D-BB18-4AEE-AC5C-342EC7D0D4A9}"/>
              </a:ext>
            </a:extLst>
          </p:cNvPr>
          <p:cNvSpPr/>
          <p:nvPr/>
        </p:nvSpPr>
        <p:spPr>
          <a:xfrm>
            <a:off x="1691276" y="960526"/>
            <a:ext cx="530556" cy="2101082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6600" b="1" kern="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quay lại">
            <a:hlinkClick r:id="rId6" action="ppaction://hlinksldjump"/>
            <a:extLst>
              <a:ext uri="{FF2B5EF4-FFF2-40B4-BE49-F238E27FC236}">
                <a16:creationId xmlns:a16="http://schemas.microsoft.com/office/drawing/2014/main" id="{4226F4DA-0063-4AC7-8360-4E2A37BDCDBA}"/>
              </a:ext>
            </a:extLst>
          </p:cNvPr>
          <p:cNvSpPr/>
          <p:nvPr/>
        </p:nvSpPr>
        <p:spPr>
          <a:xfrm flipH="1">
            <a:off x="9736490" y="5405188"/>
            <a:ext cx="1083909" cy="595563"/>
          </a:xfrm>
          <a:prstGeom prst="homePlate">
            <a:avLst>
              <a:gd name="adj" fmla="val 76638"/>
            </a:avLst>
          </a:prstGeom>
          <a:solidFill>
            <a:srgbClr val="FFFF00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27">
            <a:extLst>
              <a:ext uri="{FF2B5EF4-FFF2-40B4-BE49-F238E27FC236}">
                <a16:creationId xmlns:a16="http://schemas.microsoft.com/office/drawing/2014/main" id="{F19B985F-FD1C-454F-B6D2-E88AC7D386EB}"/>
              </a:ext>
            </a:extLst>
          </p:cNvPr>
          <p:cNvSpPr/>
          <p:nvPr/>
        </p:nvSpPr>
        <p:spPr>
          <a:xfrm flipH="1">
            <a:off x="9946780" y="968512"/>
            <a:ext cx="530556" cy="2093097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6600" b="1" kern="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Apprehensive_at_Best">
            <a:hlinkClick r:id="" action="ppaction://media"/>
            <a:extLst>
              <a:ext uri="{FF2B5EF4-FFF2-40B4-BE49-F238E27FC236}">
                <a16:creationId xmlns:a16="http://schemas.microsoft.com/office/drawing/2014/main" id="{F1BA17F0-0B95-49C7-81AD-9125CF9C77E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166810" y="-717711"/>
            <a:ext cx="457200" cy="457200"/>
          </a:xfrm>
          <a:prstGeom prst="rect">
            <a:avLst/>
          </a:prstGeom>
        </p:spPr>
      </p:pic>
      <p:sp>
        <p:nvSpPr>
          <p:cNvPr id="10" name="A">
            <a:extLst>
              <a:ext uri="{FF2B5EF4-FFF2-40B4-BE49-F238E27FC236}">
                <a16:creationId xmlns:a16="http://schemas.microsoft.com/office/drawing/2014/main" id="{DA831C2F-7168-4CD3-8482-882991ABE78C}"/>
              </a:ext>
            </a:extLst>
          </p:cNvPr>
          <p:cNvSpPr/>
          <p:nvPr/>
        </p:nvSpPr>
        <p:spPr>
          <a:xfrm>
            <a:off x="2095004" y="3193437"/>
            <a:ext cx="3996453" cy="1087484"/>
          </a:xfrm>
          <a:prstGeom prst="flowChartOnlineStorage">
            <a:avLst/>
          </a:prstGeom>
          <a:solidFill>
            <a:srgbClr val="FFC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385763" indent="-385763" defTabSz="6858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UcPeriod"/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d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, c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>
            <a:extLst>
              <a:ext uri="{FF2B5EF4-FFF2-40B4-BE49-F238E27FC236}">
                <a16:creationId xmlns:a16="http://schemas.microsoft.com/office/drawing/2014/main" id="{EEBDB1AA-454C-47AE-AB4E-E7125A0BD139}"/>
              </a:ext>
            </a:extLst>
          </p:cNvPr>
          <p:cNvSpPr/>
          <p:nvPr/>
        </p:nvSpPr>
        <p:spPr>
          <a:xfrm>
            <a:off x="2095004" y="4471532"/>
            <a:ext cx="3996453" cy="1087484"/>
          </a:xfrm>
          <a:prstGeom prst="flowChartOnlineStorage">
            <a:avLst/>
          </a:prstGeom>
          <a:solidFill>
            <a:srgbClr val="FFC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d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, c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>
            <a:extLst>
              <a:ext uri="{FF2B5EF4-FFF2-40B4-BE49-F238E27FC236}">
                <a16:creationId xmlns:a16="http://schemas.microsoft.com/office/drawing/2014/main" id="{7D014881-BB0B-4CF6-ABC7-84734A5EB037}"/>
              </a:ext>
            </a:extLst>
          </p:cNvPr>
          <p:cNvSpPr/>
          <p:nvPr/>
        </p:nvSpPr>
        <p:spPr>
          <a:xfrm flipH="1">
            <a:off x="5950328" y="3193437"/>
            <a:ext cx="3996453" cy="1087484"/>
          </a:xfrm>
          <a:prstGeom prst="flowChartOnlineStorage">
            <a:avLst/>
          </a:prstGeom>
          <a:solidFill>
            <a:srgbClr val="FFC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a, b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, d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>
            <a:extLst>
              <a:ext uri="{FF2B5EF4-FFF2-40B4-BE49-F238E27FC236}">
                <a16:creationId xmlns:a16="http://schemas.microsoft.com/office/drawing/2014/main" id="{3B745438-9B6C-4985-88D7-08F33D05FCD6}"/>
              </a:ext>
            </a:extLst>
          </p:cNvPr>
          <p:cNvSpPr/>
          <p:nvPr/>
        </p:nvSpPr>
        <p:spPr>
          <a:xfrm flipH="1">
            <a:off x="5950328" y="4471532"/>
            <a:ext cx="3996453" cy="1087484"/>
          </a:xfrm>
          <a:prstGeom prst="flowChartOnlineStorage">
            <a:avLst/>
          </a:prstGeom>
          <a:solidFill>
            <a:srgbClr val="FFC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c, d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, b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75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13636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 animBg="1"/>
      <p:bldP spid="10" grpId="0" build="allAtOnce" animBg="1"/>
      <p:bldP spid="10" grpId="1" build="allAtOnce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H giữa">
                <a:extLst>
                  <a:ext uri="{FF2B5EF4-FFF2-40B4-BE49-F238E27FC236}">
                    <a16:creationId xmlns:a16="http://schemas.microsoft.com/office/drawing/2014/main" id="{9B9B1102-5741-45A0-B496-D578BB3DDAE3}"/>
                  </a:ext>
                </a:extLst>
              </p:cNvPr>
              <p:cNvSpPr/>
              <p:nvPr/>
            </p:nvSpPr>
            <p:spPr>
              <a:xfrm>
                <a:off x="2317569" y="1012480"/>
                <a:ext cx="7514409" cy="2049128"/>
              </a:xfrm>
              <a:prstGeom prst="roundRect">
                <a:avLst>
                  <a:gd name="adj" fmla="val 16220"/>
                </a:avLst>
              </a:prstGeom>
              <a:solidFill>
                <a:srgbClr val="FFFF00"/>
              </a:solidFill>
              <a:ln w="762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Ch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den>
                    </m:f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5" name="CH giữa">
                <a:extLst>
                  <a:ext uri="{FF2B5EF4-FFF2-40B4-BE49-F238E27FC236}">
                    <a16:creationId xmlns:a16="http://schemas.microsoft.com/office/drawing/2014/main" id="{9B9B1102-5741-45A0-B496-D578BB3DDA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569" y="1012480"/>
                <a:ext cx="7514409" cy="2049128"/>
              </a:xfrm>
              <a:prstGeom prst="roundRect">
                <a:avLst>
                  <a:gd name="adj" fmla="val 16220"/>
                </a:avLst>
              </a:prstGeom>
              <a:blipFill>
                <a:blip r:embed="rId6"/>
                <a:stretch>
                  <a:fillRect/>
                </a:stretch>
              </a:blipFill>
              <a:ln w="76200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44">
            <a:extLst>
              <a:ext uri="{FF2B5EF4-FFF2-40B4-BE49-F238E27FC236}">
                <a16:creationId xmlns:a16="http://schemas.microsoft.com/office/drawing/2014/main" id="{724153D9-8C0A-491C-8CD1-CFEC0D9ED45E}"/>
              </a:ext>
            </a:extLst>
          </p:cNvPr>
          <p:cNvSpPr/>
          <p:nvPr/>
        </p:nvSpPr>
        <p:spPr>
          <a:xfrm>
            <a:off x="1691276" y="960526"/>
            <a:ext cx="530556" cy="2101082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quay lại">
            <a:hlinkClick r:id="rId7" action="ppaction://hlinksldjump"/>
            <a:extLst>
              <a:ext uri="{FF2B5EF4-FFF2-40B4-BE49-F238E27FC236}">
                <a16:creationId xmlns:a16="http://schemas.microsoft.com/office/drawing/2014/main" id="{3D2D44A8-E5A1-4979-A71A-01A25D873B25}"/>
              </a:ext>
            </a:extLst>
          </p:cNvPr>
          <p:cNvSpPr/>
          <p:nvPr/>
        </p:nvSpPr>
        <p:spPr>
          <a:xfrm flipH="1">
            <a:off x="9736490" y="5405188"/>
            <a:ext cx="1007709" cy="595563"/>
          </a:xfrm>
          <a:prstGeom prst="homePlate">
            <a:avLst>
              <a:gd name="adj" fmla="val 76638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27">
            <a:extLst>
              <a:ext uri="{FF2B5EF4-FFF2-40B4-BE49-F238E27FC236}">
                <a16:creationId xmlns:a16="http://schemas.microsoft.com/office/drawing/2014/main" id="{B4BEA0C1-D0B2-4810-B060-C2DFC61DA3F0}"/>
              </a:ext>
            </a:extLst>
          </p:cNvPr>
          <p:cNvSpPr/>
          <p:nvPr/>
        </p:nvSpPr>
        <p:spPr>
          <a:xfrm flipH="1">
            <a:off x="9946780" y="968512"/>
            <a:ext cx="530556" cy="2093097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Apprehensive_at_Best">
            <a:hlinkClick r:id="" action="ppaction://media"/>
            <a:extLst>
              <a:ext uri="{FF2B5EF4-FFF2-40B4-BE49-F238E27FC236}">
                <a16:creationId xmlns:a16="http://schemas.microsoft.com/office/drawing/2014/main" id="{D2EB06D1-4D68-4270-B63C-1E1ED334868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166810" y="-717711"/>
            <a:ext cx="457200" cy="457200"/>
          </a:xfrm>
          <a:prstGeom prst="rect">
            <a:avLst/>
          </a:prstGeom>
        </p:spPr>
      </p:pic>
      <p:sp>
        <p:nvSpPr>
          <p:cNvPr id="10" name="A">
            <a:extLst>
              <a:ext uri="{FF2B5EF4-FFF2-40B4-BE49-F238E27FC236}">
                <a16:creationId xmlns:a16="http://schemas.microsoft.com/office/drawing/2014/main" id="{672C54DD-FF9D-4E56-BAC3-63958BE8A325}"/>
              </a:ext>
            </a:extLst>
          </p:cNvPr>
          <p:cNvSpPr/>
          <p:nvPr/>
        </p:nvSpPr>
        <p:spPr>
          <a:xfrm>
            <a:off x="2095004" y="3193437"/>
            <a:ext cx="3996453" cy="1087484"/>
          </a:xfrm>
          <a:prstGeom prst="flowChartOnlineStorag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3.5 = 12.20</a:t>
            </a:r>
          </a:p>
        </p:txBody>
      </p:sp>
      <p:sp>
        <p:nvSpPr>
          <p:cNvPr id="11" name="B">
            <a:extLst>
              <a:ext uri="{FF2B5EF4-FFF2-40B4-BE49-F238E27FC236}">
                <a16:creationId xmlns:a16="http://schemas.microsoft.com/office/drawing/2014/main" id="{EFB77B92-2C88-411C-9325-C80C0BB5FBB3}"/>
              </a:ext>
            </a:extLst>
          </p:cNvPr>
          <p:cNvSpPr/>
          <p:nvPr/>
        </p:nvSpPr>
        <p:spPr>
          <a:xfrm>
            <a:off x="2095004" y="4471532"/>
            <a:ext cx="3996453" cy="1087484"/>
          </a:xfrm>
          <a:prstGeom prst="flowChartOnlineStorag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.12 = 5.20</a:t>
            </a:r>
          </a:p>
        </p:txBody>
      </p:sp>
      <p:sp>
        <p:nvSpPr>
          <p:cNvPr id="12" name="C">
            <a:extLst>
              <a:ext uri="{FF2B5EF4-FFF2-40B4-BE49-F238E27FC236}">
                <a16:creationId xmlns:a16="http://schemas.microsoft.com/office/drawing/2014/main" id="{8481F5A6-F85C-4B61-AABC-2CA9AF87542E}"/>
              </a:ext>
            </a:extLst>
          </p:cNvPr>
          <p:cNvSpPr/>
          <p:nvPr/>
        </p:nvSpPr>
        <p:spPr>
          <a:xfrm flipH="1">
            <a:off x="5950328" y="3193437"/>
            <a:ext cx="3996453" cy="1087484"/>
          </a:xfrm>
          <a:prstGeom prst="flowChartOnlineStorag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.20 = 12.5</a:t>
            </a:r>
          </a:p>
        </p:txBody>
      </p:sp>
      <p:sp>
        <p:nvSpPr>
          <p:cNvPr id="13" name="D">
            <a:extLst>
              <a:ext uri="{FF2B5EF4-FFF2-40B4-BE49-F238E27FC236}">
                <a16:creationId xmlns:a16="http://schemas.microsoft.com/office/drawing/2014/main" id="{98EE7DC3-8919-4050-BE01-5726EA94D3DE}"/>
              </a:ext>
            </a:extLst>
          </p:cNvPr>
          <p:cNvSpPr/>
          <p:nvPr/>
        </p:nvSpPr>
        <p:spPr>
          <a:xfrm flipH="1">
            <a:off x="5950328" y="4471532"/>
            <a:ext cx="3996453" cy="1087484"/>
          </a:xfrm>
          <a:prstGeom prst="flowChartOnlineStorag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63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13636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 animBg="1"/>
      <p:bldP spid="10" grpId="0" build="allAtOnce" animBg="1"/>
      <p:bldP spid="10" grpId="1" build="allAtOnce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H giữa">
                <a:extLst>
                  <a:ext uri="{FF2B5EF4-FFF2-40B4-BE49-F238E27FC236}">
                    <a16:creationId xmlns:a16="http://schemas.microsoft.com/office/drawing/2014/main" id="{4035A651-9815-42A5-ACDC-91675CEB0BD4}"/>
                  </a:ext>
                </a:extLst>
              </p:cNvPr>
              <p:cNvSpPr/>
              <p:nvPr/>
            </p:nvSpPr>
            <p:spPr>
              <a:xfrm>
                <a:off x="2317569" y="1012480"/>
                <a:ext cx="7514409" cy="2049128"/>
              </a:xfrm>
              <a:prstGeom prst="roundRect">
                <a:avLst>
                  <a:gd name="adj" fmla="val 16220"/>
                </a:avLst>
              </a:prstGeom>
              <a:solidFill>
                <a:srgbClr val="FFFF00"/>
              </a:solidFill>
              <a:ln w="76200" cap="flat" cmpd="sng" algn="ctr">
                <a:solidFill>
                  <a:srgbClr val="ED7D31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kern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600" b="1" kern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600" b="1" kern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kern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b="1" kern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: </a:t>
                </a:r>
                <a:r>
                  <a:rPr lang="en-US" sz="3600" b="1" kern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kern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3600" b="1" kern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600" b="1" kern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3600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36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CH giữa">
                <a:extLst>
                  <a:ext uri="{FF2B5EF4-FFF2-40B4-BE49-F238E27FC236}">
                    <a16:creationId xmlns:a16="http://schemas.microsoft.com/office/drawing/2014/main" id="{4035A651-9815-42A5-ACDC-91675CEB0B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569" y="1012480"/>
                <a:ext cx="7514409" cy="2049128"/>
              </a:xfrm>
              <a:prstGeom prst="roundRect">
                <a:avLst>
                  <a:gd name="adj" fmla="val 16220"/>
                </a:avLst>
              </a:prstGeom>
              <a:blipFill>
                <a:blip r:embed="rId6"/>
                <a:stretch>
                  <a:fillRect/>
                </a:stretch>
              </a:blipFill>
              <a:ln w="76200" cap="flat" cmpd="sng" algn="ctr">
                <a:solidFill>
                  <a:srgbClr val="ED7D31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44">
            <a:extLst>
              <a:ext uri="{FF2B5EF4-FFF2-40B4-BE49-F238E27FC236}">
                <a16:creationId xmlns:a16="http://schemas.microsoft.com/office/drawing/2014/main" id="{2340F66D-0CB1-4F3B-96C6-3194CEE011D1}"/>
              </a:ext>
            </a:extLst>
          </p:cNvPr>
          <p:cNvSpPr/>
          <p:nvPr/>
        </p:nvSpPr>
        <p:spPr>
          <a:xfrm>
            <a:off x="1691276" y="960526"/>
            <a:ext cx="530556" cy="2101082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6600" b="1" kern="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quay lại">
            <a:hlinkClick r:id="rId7" action="ppaction://hlinksldjump"/>
            <a:extLst>
              <a:ext uri="{FF2B5EF4-FFF2-40B4-BE49-F238E27FC236}">
                <a16:creationId xmlns:a16="http://schemas.microsoft.com/office/drawing/2014/main" id="{27BE3F7C-8860-4D95-9D91-FFFDEAE8A260}"/>
              </a:ext>
            </a:extLst>
          </p:cNvPr>
          <p:cNvSpPr/>
          <p:nvPr/>
        </p:nvSpPr>
        <p:spPr>
          <a:xfrm flipH="1">
            <a:off x="9677401" y="5405188"/>
            <a:ext cx="990601" cy="595563"/>
          </a:xfrm>
          <a:prstGeom prst="homePlate">
            <a:avLst>
              <a:gd name="adj" fmla="val 76638"/>
            </a:avLst>
          </a:prstGeom>
          <a:solidFill>
            <a:srgbClr val="FFFF00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27">
            <a:extLst>
              <a:ext uri="{FF2B5EF4-FFF2-40B4-BE49-F238E27FC236}">
                <a16:creationId xmlns:a16="http://schemas.microsoft.com/office/drawing/2014/main" id="{7EE9D45F-2FA3-4D3F-8251-8DBBD9208F73}"/>
              </a:ext>
            </a:extLst>
          </p:cNvPr>
          <p:cNvSpPr/>
          <p:nvPr/>
        </p:nvSpPr>
        <p:spPr>
          <a:xfrm flipH="1">
            <a:off x="9946780" y="968512"/>
            <a:ext cx="530556" cy="2093097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6600" b="1" kern="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Apprehensive_at_Best">
            <a:hlinkClick r:id="" action="ppaction://media"/>
            <a:extLst>
              <a:ext uri="{FF2B5EF4-FFF2-40B4-BE49-F238E27FC236}">
                <a16:creationId xmlns:a16="http://schemas.microsoft.com/office/drawing/2014/main" id="{C468AC2A-E141-4AC2-BBAD-EB44EDD373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166810" y="-717711"/>
            <a:ext cx="457200" cy="457200"/>
          </a:xfrm>
          <a:prstGeom prst="rect">
            <a:avLst/>
          </a:prstGeom>
        </p:spPr>
      </p:pic>
      <p:sp>
        <p:nvSpPr>
          <p:cNvPr id="10" name="A">
            <a:extLst>
              <a:ext uri="{FF2B5EF4-FFF2-40B4-BE49-F238E27FC236}">
                <a16:creationId xmlns:a16="http://schemas.microsoft.com/office/drawing/2014/main" id="{43506105-ACA1-4607-BB1E-28B55D6B051A}"/>
              </a:ext>
            </a:extLst>
          </p:cNvPr>
          <p:cNvSpPr/>
          <p:nvPr/>
        </p:nvSpPr>
        <p:spPr>
          <a:xfrm>
            <a:off x="2095004" y="3193437"/>
            <a:ext cx="3996453" cy="1087484"/>
          </a:xfrm>
          <a:prstGeom prst="flowChartOnlineStorage">
            <a:avLst/>
          </a:prstGeom>
          <a:solidFill>
            <a:srgbClr val="FFC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6</a:t>
            </a:r>
          </a:p>
        </p:txBody>
      </p:sp>
      <p:sp>
        <p:nvSpPr>
          <p:cNvPr id="11" name="B">
            <a:extLst>
              <a:ext uri="{FF2B5EF4-FFF2-40B4-BE49-F238E27FC236}">
                <a16:creationId xmlns:a16="http://schemas.microsoft.com/office/drawing/2014/main" id="{095DC235-6A74-4881-80FA-28A27E93563C}"/>
              </a:ext>
            </a:extLst>
          </p:cNvPr>
          <p:cNvSpPr/>
          <p:nvPr/>
        </p:nvSpPr>
        <p:spPr>
          <a:xfrm>
            <a:off x="2095004" y="4471532"/>
            <a:ext cx="3996453" cy="1087484"/>
          </a:xfrm>
          <a:prstGeom prst="flowChartOnlineStorage">
            <a:avLst/>
          </a:prstGeom>
          <a:solidFill>
            <a:srgbClr val="FFC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7</a:t>
            </a:r>
          </a:p>
        </p:txBody>
      </p:sp>
      <p:sp>
        <p:nvSpPr>
          <p:cNvPr id="12" name="C">
            <a:extLst>
              <a:ext uri="{FF2B5EF4-FFF2-40B4-BE49-F238E27FC236}">
                <a16:creationId xmlns:a16="http://schemas.microsoft.com/office/drawing/2014/main" id="{57007BC5-F1D7-4F24-AF9A-928392A34FE2}"/>
              </a:ext>
            </a:extLst>
          </p:cNvPr>
          <p:cNvSpPr/>
          <p:nvPr/>
        </p:nvSpPr>
        <p:spPr>
          <a:xfrm flipH="1">
            <a:off x="5950328" y="3193437"/>
            <a:ext cx="3996453" cy="1087484"/>
          </a:xfrm>
          <a:prstGeom prst="flowChartOnlineStorage">
            <a:avLst/>
          </a:prstGeom>
          <a:solidFill>
            <a:srgbClr val="FFC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5</a:t>
            </a:r>
          </a:p>
        </p:txBody>
      </p:sp>
      <p:sp>
        <p:nvSpPr>
          <p:cNvPr id="13" name="D">
            <a:extLst>
              <a:ext uri="{FF2B5EF4-FFF2-40B4-BE49-F238E27FC236}">
                <a16:creationId xmlns:a16="http://schemas.microsoft.com/office/drawing/2014/main" id="{0FD09FCB-E704-476D-8CA2-15A887E931FB}"/>
              </a:ext>
            </a:extLst>
          </p:cNvPr>
          <p:cNvSpPr/>
          <p:nvPr/>
        </p:nvSpPr>
        <p:spPr>
          <a:xfrm flipH="1">
            <a:off x="5950328" y="4471532"/>
            <a:ext cx="3996453" cy="1087484"/>
          </a:xfrm>
          <a:prstGeom prst="flowChartOnlineStorage">
            <a:avLst/>
          </a:prstGeom>
          <a:solidFill>
            <a:srgbClr val="FFC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4</a:t>
            </a:r>
          </a:p>
        </p:txBody>
      </p:sp>
    </p:spTree>
    <p:extLst>
      <p:ext uri="{BB962C8B-B14F-4D97-AF65-F5344CB8AC3E}">
        <p14:creationId xmlns:p14="http://schemas.microsoft.com/office/powerpoint/2010/main" val="3632532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13636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 animBg="1"/>
      <p:bldP spid="10" grpId="0" build="allAtOnce" animBg="1"/>
      <p:bldP spid="10" grpId="1" build="allAtOnce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H giữa">
            <a:extLst>
              <a:ext uri="{FF2B5EF4-FFF2-40B4-BE49-F238E27FC236}">
                <a16:creationId xmlns:a16="http://schemas.microsoft.com/office/drawing/2014/main" id="{6384DE84-1B24-4148-9E19-01CE8C5177B7}"/>
              </a:ext>
            </a:extLst>
          </p:cNvPr>
          <p:cNvSpPr/>
          <p:nvPr/>
        </p:nvSpPr>
        <p:spPr>
          <a:xfrm>
            <a:off x="2259621" y="1055866"/>
            <a:ext cx="7514409" cy="2049128"/>
          </a:xfrm>
          <a:prstGeom prst="roundRect">
            <a:avLst>
              <a:gd name="adj" fmla="val 16220"/>
            </a:avLst>
          </a:prstGeom>
          <a:solidFill>
            <a:srgbClr val="FFFF00"/>
          </a:solidFill>
          <a:ln w="762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Cho 3.12 = 9.4,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6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44">
            <a:extLst>
              <a:ext uri="{FF2B5EF4-FFF2-40B4-BE49-F238E27FC236}">
                <a16:creationId xmlns:a16="http://schemas.microsoft.com/office/drawing/2014/main" id="{481BC2C7-14BB-4ABF-9015-5D11BCF45863}"/>
              </a:ext>
            </a:extLst>
          </p:cNvPr>
          <p:cNvSpPr/>
          <p:nvPr/>
        </p:nvSpPr>
        <p:spPr>
          <a:xfrm>
            <a:off x="1691276" y="960526"/>
            <a:ext cx="530556" cy="2101082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6600" b="1" kern="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quay lại">
            <a:hlinkClick r:id="rId6" action="ppaction://hlinksldjump"/>
            <a:extLst>
              <a:ext uri="{FF2B5EF4-FFF2-40B4-BE49-F238E27FC236}">
                <a16:creationId xmlns:a16="http://schemas.microsoft.com/office/drawing/2014/main" id="{4822F5A5-3141-4328-BB87-13C494F6F705}"/>
              </a:ext>
            </a:extLst>
          </p:cNvPr>
          <p:cNvSpPr/>
          <p:nvPr/>
        </p:nvSpPr>
        <p:spPr>
          <a:xfrm flipH="1">
            <a:off x="9601201" y="5405188"/>
            <a:ext cx="1066801" cy="595563"/>
          </a:xfrm>
          <a:prstGeom prst="homePlate">
            <a:avLst>
              <a:gd name="adj" fmla="val 76638"/>
            </a:avLst>
          </a:prstGeom>
          <a:solidFill>
            <a:srgbClr val="FFFF00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27">
            <a:extLst>
              <a:ext uri="{FF2B5EF4-FFF2-40B4-BE49-F238E27FC236}">
                <a16:creationId xmlns:a16="http://schemas.microsoft.com/office/drawing/2014/main" id="{1C22B1AB-7556-4BDF-A4E1-BF165C0D1904}"/>
              </a:ext>
            </a:extLst>
          </p:cNvPr>
          <p:cNvSpPr/>
          <p:nvPr/>
        </p:nvSpPr>
        <p:spPr>
          <a:xfrm flipH="1">
            <a:off x="9946780" y="968512"/>
            <a:ext cx="530556" cy="2093097"/>
          </a:xfrm>
          <a:custGeom>
            <a:avLst/>
            <a:gdLst>
              <a:gd name="connsiteX0" fmla="*/ 923602 w 923602"/>
              <a:gd name="connsiteY0" fmla="*/ 0 h 1441111"/>
              <a:gd name="connsiteX1" fmla="*/ 153964 w 923602"/>
              <a:gd name="connsiteY1" fmla="*/ 0 h 1441111"/>
              <a:gd name="connsiteX2" fmla="*/ 0 w 923602"/>
              <a:gd name="connsiteY2" fmla="*/ 720556 h 1441111"/>
              <a:gd name="connsiteX3" fmla="*/ 153964 w 923602"/>
              <a:gd name="connsiteY3" fmla="*/ 1441111 h 1441111"/>
              <a:gd name="connsiteX4" fmla="*/ 923602 w 923602"/>
              <a:gd name="connsiteY4" fmla="*/ 1441111 h 1441111"/>
              <a:gd name="connsiteX5" fmla="*/ 769638 w 923602"/>
              <a:gd name="connsiteY5" fmla="*/ 720556 h 1441111"/>
              <a:gd name="connsiteX6" fmla="*/ 923602 w 923602"/>
              <a:gd name="connsiteY6" fmla="*/ 0 h 14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3602" h="1441111">
                <a:moveTo>
                  <a:pt x="923602" y="0"/>
                </a:moveTo>
                <a:lnTo>
                  <a:pt x="153964" y="0"/>
                </a:lnTo>
                <a:cubicBezTo>
                  <a:pt x="68901" y="0"/>
                  <a:pt x="0" y="322665"/>
                  <a:pt x="0" y="720556"/>
                </a:cubicBezTo>
                <a:cubicBezTo>
                  <a:pt x="0" y="1118446"/>
                  <a:pt x="68901" y="1441111"/>
                  <a:pt x="153964" y="1441111"/>
                </a:cubicBezTo>
                <a:lnTo>
                  <a:pt x="923602" y="1441111"/>
                </a:lnTo>
                <a:cubicBezTo>
                  <a:pt x="838538" y="1441111"/>
                  <a:pt x="769638" y="1118446"/>
                  <a:pt x="769638" y="720556"/>
                </a:cubicBezTo>
                <a:cubicBezTo>
                  <a:pt x="769638" y="322665"/>
                  <a:pt x="838538" y="0"/>
                  <a:pt x="923602" y="0"/>
                </a:cubicBezTo>
                <a:close/>
              </a:path>
            </a:pathLst>
          </a:custGeom>
          <a:solidFill>
            <a:srgbClr val="17D757"/>
          </a:solidFill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6600" b="1" kern="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Apprehensive_at_Best">
            <a:hlinkClick r:id="" action="ppaction://media"/>
            <a:extLst>
              <a:ext uri="{FF2B5EF4-FFF2-40B4-BE49-F238E27FC236}">
                <a16:creationId xmlns:a16="http://schemas.microsoft.com/office/drawing/2014/main" id="{8C73E540-7256-4AF3-BE79-3EA1B58C99A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166810" y="-717711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A">
                <a:extLst>
                  <a:ext uri="{FF2B5EF4-FFF2-40B4-BE49-F238E27FC236}">
                    <a16:creationId xmlns:a16="http://schemas.microsoft.com/office/drawing/2014/main" id="{9EED95BB-6FA9-446F-AABD-3D5C66B2C9F9}"/>
                  </a:ext>
                </a:extLst>
              </p:cNvPr>
              <p:cNvSpPr/>
              <p:nvPr/>
            </p:nvSpPr>
            <p:spPr>
              <a:xfrm>
                <a:off x="2095004" y="3193437"/>
                <a:ext cx="3996453" cy="1087484"/>
              </a:xfrm>
              <a:prstGeom prst="flowChartOnlineStorage">
                <a:avLst/>
              </a:prstGeom>
              <a:solidFill>
                <a:srgbClr val="FFC000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32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A">
                <a:extLst>
                  <a:ext uri="{FF2B5EF4-FFF2-40B4-BE49-F238E27FC236}">
                    <a16:creationId xmlns:a16="http://schemas.microsoft.com/office/drawing/2014/main" id="{9EED95BB-6FA9-446F-AABD-3D5C66B2C9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004" y="3193437"/>
                <a:ext cx="3996453" cy="1087484"/>
              </a:xfrm>
              <a:prstGeom prst="flowChartOnlineStorage">
                <a:avLst/>
              </a:prstGeom>
              <a:blipFill>
                <a:blip r:embed="rId8"/>
                <a:stretch>
                  <a:fillRect/>
                </a:stretch>
              </a:blip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B">
                <a:extLst>
                  <a:ext uri="{FF2B5EF4-FFF2-40B4-BE49-F238E27FC236}">
                    <a16:creationId xmlns:a16="http://schemas.microsoft.com/office/drawing/2014/main" id="{7C4C7B3C-AF4B-4777-AA46-75A9DB709393}"/>
                  </a:ext>
                </a:extLst>
              </p:cNvPr>
              <p:cNvSpPr/>
              <p:nvPr/>
            </p:nvSpPr>
            <p:spPr>
              <a:xfrm>
                <a:off x="2095004" y="4471532"/>
                <a:ext cx="3996453" cy="1087484"/>
              </a:xfrm>
              <a:prstGeom prst="flowChartOnlineStorage">
                <a:avLst/>
              </a:prstGeom>
              <a:solidFill>
                <a:srgbClr val="FFC000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32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B">
                <a:extLst>
                  <a:ext uri="{FF2B5EF4-FFF2-40B4-BE49-F238E27FC236}">
                    <a16:creationId xmlns:a16="http://schemas.microsoft.com/office/drawing/2014/main" id="{7C4C7B3C-AF4B-4777-AA46-75A9DB7093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004" y="4471532"/>
                <a:ext cx="3996453" cy="1087484"/>
              </a:xfrm>
              <a:prstGeom prst="flowChartOnlineStorage">
                <a:avLst/>
              </a:prstGeom>
              <a:blipFill>
                <a:blip r:embed="rId9"/>
                <a:stretch>
                  <a:fillRect/>
                </a:stretch>
              </a:blip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">
                <a:extLst>
                  <a:ext uri="{FF2B5EF4-FFF2-40B4-BE49-F238E27FC236}">
                    <a16:creationId xmlns:a16="http://schemas.microsoft.com/office/drawing/2014/main" id="{9BD84667-E193-4A6B-91CB-29C0C118A4FE}"/>
                  </a:ext>
                </a:extLst>
              </p:cNvPr>
              <p:cNvSpPr/>
              <p:nvPr/>
            </p:nvSpPr>
            <p:spPr>
              <a:xfrm flipH="1">
                <a:off x="5950328" y="3193437"/>
                <a:ext cx="3996453" cy="1087484"/>
              </a:xfrm>
              <a:prstGeom prst="flowChartOnlineStorage">
                <a:avLst/>
              </a:prstGeom>
              <a:solidFill>
                <a:srgbClr val="FFC000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32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">
                <a:extLst>
                  <a:ext uri="{FF2B5EF4-FFF2-40B4-BE49-F238E27FC236}">
                    <a16:creationId xmlns:a16="http://schemas.microsoft.com/office/drawing/2014/main" id="{9BD84667-E193-4A6B-91CB-29C0C118A4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950328" y="3193437"/>
                <a:ext cx="3996453" cy="1087484"/>
              </a:xfrm>
              <a:prstGeom prst="flowChartOnlineStorage">
                <a:avLst/>
              </a:prstGeom>
              <a:blipFill>
                <a:blip r:embed="rId10"/>
                <a:stretch>
                  <a:fillRect/>
                </a:stretch>
              </a:blip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D">
                <a:extLst>
                  <a:ext uri="{FF2B5EF4-FFF2-40B4-BE49-F238E27FC236}">
                    <a16:creationId xmlns:a16="http://schemas.microsoft.com/office/drawing/2014/main" id="{3FE0310C-5A47-4B50-87A7-73F6E723E3E3}"/>
                  </a:ext>
                </a:extLst>
              </p:cNvPr>
              <p:cNvSpPr/>
              <p:nvPr/>
            </p:nvSpPr>
            <p:spPr>
              <a:xfrm flipH="1">
                <a:off x="5950328" y="4471532"/>
                <a:ext cx="3996453" cy="1087484"/>
              </a:xfrm>
              <a:prstGeom prst="flowChartOnlineStorage">
                <a:avLst/>
              </a:prstGeom>
              <a:solidFill>
                <a:srgbClr val="FFC000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D">
                <a:extLst>
                  <a:ext uri="{FF2B5EF4-FFF2-40B4-BE49-F238E27FC236}">
                    <a16:creationId xmlns:a16="http://schemas.microsoft.com/office/drawing/2014/main" id="{3FE0310C-5A47-4B50-87A7-73F6E723E3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950328" y="4471532"/>
                <a:ext cx="3996453" cy="1087484"/>
              </a:xfrm>
              <a:prstGeom prst="flowChartOnlineStorage">
                <a:avLst/>
              </a:prstGeom>
              <a:blipFill>
                <a:blip r:embed="rId11"/>
                <a:stretch>
                  <a:fillRect/>
                </a:stretch>
              </a:blip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385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13636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 animBg="1"/>
      <p:bldP spid="10" grpId="0" build="allAtOnce" animBg="1"/>
      <p:bldP spid="10" grpId="1" build="allAtOnce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3F16DC5-E6A3-4603-83A6-5FC80A456200}"/>
              </a:ext>
            </a:extLst>
          </p:cNvPr>
          <p:cNvSpPr/>
          <p:nvPr/>
        </p:nvSpPr>
        <p:spPr>
          <a:xfrm>
            <a:off x="3492500" y="571500"/>
            <a:ext cx="5524500" cy="6985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61970" eaLnBrk="1" hangingPunct="1"/>
            <a:r>
              <a:rPr lang="en-US" sz="3667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D510F3-3F95-4EBE-9CFF-64C0CFC89FB4}"/>
              </a:ext>
            </a:extLst>
          </p:cNvPr>
          <p:cNvSpPr txBox="1"/>
          <p:nvPr/>
        </p:nvSpPr>
        <p:spPr>
          <a:xfrm>
            <a:off x="1651000" y="1968500"/>
            <a:ext cx="10096500" cy="2086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8115" indent="-238115" defTabSz="761970" eaLnBrk="1" hangingPunct="1">
              <a:lnSpc>
                <a:spcPct val="150000"/>
              </a:lnSpc>
              <a:buFontTx/>
              <a:buChar char="-"/>
            </a:pP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761970" eaLnBrk="1" hangingPunct="1">
              <a:lnSpc>
                <a:spcPct val="150000"/>
              </a:lnSpc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4, 45, 47, 48, – SGK/26</a:t>
            </a:r>
          </a:p>
          <a:p>
            <a:pPr marL="238115" indent="-238115" defTabSz="761970" eaLnBrk="1" hangingPunct="1">
              <a:lnSpc>
                <a:spcPct val="150000"/>
              </a:lnSpc>
              <a:buFontTx/>
              <a:buChar char="-"/>
            </a:pP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530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>
            <a:extLst>
              <a:ext uri="{FF2B5EF4-FFF2-40B4-BE49-F238E27FC236}">
                <a16:creationId xmlns:a16="http://schemas.microsoft.com/office/drawing/2014/main" id="{6EBBA573-8A3F-4F41-81B1-0D7741773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 eaLnBrk="1" hangingPunct="1">
              <a:lnSpc>
                <a:spcPct val="90000"/>
              </a:lnSpc>
              <a:defRPr/>
            </a:pPr>
            <a:r>
              <a:rPr lang="en-US" sz="44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8852" name="Rectangle 4">
            <a:extLst>
              <a:ext uri="{FF2B5EF4-FFF2-40B4-BE49-F238E27FC236}">
                <a16:creationId xmlns:a16="http://schemas.microsoft.com/office/drawing/2014/main" id="{AFBA846C-D5F8-4F30-A5FD-E18C95776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1300" y="1752600"/>
            <a:ext cx="662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 eaLnBrk="1" hangingPunct="1">
              <a:lnSpc>
                <a:spcPct val="90000"/>
              </a:lnSpc>
              <a:defRPr/>
            </a:pP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5; 0,4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,5</a:t>
            </a:r>
          </a:p>
        </p:txBody>
      </p:sp>
      <p:sp>
        <p:nvSpPr>
          <p:cNvPr id="78853" name="Rectangle 5">
            <a:extLst>
              <a:ext uri="{FF2B5EF4-FFF2-40B4-BE49-F238E27FC236}">
                <a16:creationId xmlns:a16="http://schemas.microsoft.com/office/drawing/2014/main" id="{F8135DDE-8923-4CC9-8ADE-F3AD1B444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971800"/>
            <a:ext cx="441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defTabSz="914400" eaLnBrk="1" hangingPunct="1">
              <a:lnSpc>
                <a:spcPct val="90000"/>
              </a:lnSpc>
              <a:defRPr/>
            </a:pP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) So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3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peech Bubble: Oval 1">
            <a:extLst>
              <a:ext uri="{FF2B5EF4-FFF2-40B4-BE49-F238E27FC236}">
                <a16:creationId xmlns:a16="http://schemas.microsoft.com/office/drawing/2014/main" id="{EE4835C3-B459-4FAD-845B-771DE68A2903}"/>
              </a:ext>
            </a:extLst>
          </p:cNvPr>
          <p:cNvSpPr/>
          <p:nvPr/>
        </p:nvSpPr>
        <p:spPr bwMode="auto">
          <a:xfrm>
            <a:off x="3048000" y="1371600"/>
            <a:ext cx="6096000" cy="3200400"/>
          </a:xfrm>
          <a:prstGeom prst="wedgeEllipseCallout">
            <a:avLst>
              <a:gd name="adj1" fmla="val 70083"/>
              <a:gd name="adj2" fmla="val 10473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 dirty="0">
              <a:solidFill>
                <a:srgbClr val="006699"/>
              </a:solidFill>
              <a:latin typeface="Verdana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870A6CF-2070-4E96-AB74-D51FF6B0DC48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2052638"/>
            <a:ext cx="4456112" cy="1838325"/>
            <a:chOff x="1066800" y="1950890"/>
            <a:chExt cx="4456517" cy="1838614"/>
          </a:xfrm>
        </p:grpSpPr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08361557-75AB-4C20-95FE-76D01168B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1950890"/>
              <a:ext cx="2895863" cy="1143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defTabSz="914400" eaLnBrk="1" hangingPunct="1">
                <a:lnSpc>
                  <a:spcPct val="90000"/>
                </a:lnSpc>
                <a:defRPr/>
              </a:pPr>
              <a:r>
                <a:rPr lang="en-US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6153" name="Text Box 8">
              <a:extLst>
                <a:ext uri="{FF2B5EF4-FFF2-40B4-BE49-F238E27FC236}">
                  <a16:creationId xmlns:a16="http://schemas.microsoft.com/office/drawing/2014/main" id="{DC54EA43-A2D5-44FF-AEF0-C398EF66D6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717" y="3204729"/>
              <a:ext cx="28956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914400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một </a:t>
              </a:r>
              <a:r>
                <a:rPr lang="en-US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lệ thức</a:t>
              </a: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1CA2D1-D7C9-4BCA-9497-E4736598A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66854"/>
              </p:ext>
            </p:extLst>
          </p:nvPr>
        </p:nvGraphicFramePr>
        <p:xfrm>
          <a:off x="5929313" y="2316163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1282680" imgH="888840" progId="Equation.DSMT4">
                  <p:embed/>
                </p:oleObj>
              </mc:Choice>
              <mc:Fallback>
                <p:oleObj name="Equation" r:id="rId3" imgW="1282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9313" y="2316163"/>
                        <a:ext cx="1282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5E8BCDD-B480-4DC4-9233-588B37AABAA6}"/>
              </a:ext>
            </a:extLst>
          </p:cNvPr>
          <p:cNvSpPr txBox="1"/>
          <p:nvPr/>
        </p:nvSpPr>
        <p:spPr>
          <a:xfrm>
            <a:off x="317500" y="1079500"/>
            <a:ext cx="59690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761970" eaLnBrk="1" hangingPunct="1"/>
            <a:r>
              <a:rPr lang="en-US" sz="5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CON HỌC TỐT!</a:t>
            </a:r>
          </a:p>
        </p:txBody>
      </p:sp>
    </p:spTree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Shape&#10;&#10;Description automatically generated">
            <a:extLst>
              <a:ext uri="{FF2B5EF4-FFF2-40B4-BE49-F238E27FC236}">
                <a16:creationId xmlns:a16="http://schemas.microsoft.com/office/drawing/2014/main" id="{3C285A7C-B4E0-4698-9918-20383B04D4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5" y="1603375"/>
            <a:ext cx="8766175" cy="464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>
            <a:extLst>
              <a:ext uri="{FF2B5EF4-FFF2-40B4-BE49-F238E27FC236}">
                <a16:creationId xmlns:a16="http://schemas.microsoft.com/office/drawing/2014/main" id="{B7FC5C4D-1966-40AF-BA90-FFA5D2A1B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213" y="2938463"/>
            <a:ext cx="76454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914400" eaLnBrk="1" hangingPunct="1"/>
            <a:r>
              <a:rPr lang="en-US" altLang="en-US" sz="5400" b="1">
                <a:solidFill>
                  <a:srgbClr val="FF0000"/>
                </a:solidFill>
                <a:latin typeface="Cambria" panose="02040503050406030204" pitchFamily="18" charset="0"/>
              </a:rPr>
              <a:t>Tiết 9: Tỉ lệ thức – Dãy tỉ số bằng nhau</a:t>
            </a:r>
            <a:endParaRPr lang="vi-VN" altLang="en-US" sz="5400" b="1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pic>
        <p:nvPicPr>
          <p:cNvPr id="7172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4383DB97-DED8-46B4-B688-202438DFA6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5" y="-184150"/>
            <a:ext cx="16351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11">
            <a:extLst>
              <a:ext uri="{FF2B5EF4-FFF2-40B4-BE49-F238E27FC236}">
                <a16:creationId xmlns:a16="http://schemas.microsoft.com/office/drawing/2014/main" id="{A735C45F-21B4-480C-9394-5785502659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65352">
            <a:off x="9102725" y="668338"/>
            <a:ext cx="985838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6A4529E-B660-4C9B-B891-479E750EC9C8}"/>
              </a:ext>
            </a:extLst>
          </p:cNvPr>
          <p:cNvSpPr/>
          <p:nvPr/>
        </p:nvSpPr>
        <p:spPr>
          <a:xfrm>
            <a:off x="2462213" y="4770437"/>
            <a:ext cx="7596187" cy="19589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46" name="Text Box 2">
            <a:extLst>
              <a:ext uri="{FF2B5EF4-FFF2-40B4-BE49-F238E27FC236}">
                <a16:creationId xmlns:a16="http://schemas.microsoft.com/office/drawing/2014/main" id="{0DBBA5F8-700E-4DA8-9419-6AB851E72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263"/>
            <a:ext cx="2171700" cy="51911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dirty="0">
                <a:solidFill>
                  <a:srgbClr val="FF3399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lệ</a:t>
            </a:r>
            <a:r>
              <a:rPr lang="en-US" altLang="en-US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ức</a:t>
            </a:r>
            <a:endParaRPr lang="en-US" altLang="en-US" dirty="0">
              <a:solidFill>
                <a:srgbClr val="FF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7657520A-5E93-406B-82C4-69957AAF7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371600"/>
            <a:ext cx="38862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TBC)</a:t>
            </a:r>
          </a:p>
        </p:txBody>
      </p:sp>
      <p:sp>
        <p:nvSpPr>
          <p:cNvPr id="6181" name="Text Box 37">
            <a:extLst>
              <a:ext uri="{FF2B5EF4-FFF2-40B4-BE49-F238E27FC236}">
                <a16:creationId xmlns:a16="http://schemas.microsoft.com/office/drawing/2014/main" id="{DB3BE3A4-B049-4783-9E66-9C6FBE73C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213" y="3224212"/>
            <a:ext cx="7596187" cy="11064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endParaRPr lang="en-US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82" name="Object 38">
            <a:extLst>
              <a:ext uri="{FF2B5EF4-FFF2-40B4-BE49-F238E27FC236}">
                <a16:creationId xmlns:a16="http://schemas.microsoft.com/office/drawing/2014/main" id="{41FB7CC2-18F6-4067-94AB-A45AB0429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65264"/>
              </p:ext>
            </p:extLst>
          </p:nvPr>
        </p:nvGraphicFramePr>
        <p:xfrm>
          <a:off x="8083550" y="3286125"/>
          <a:ext cx="1331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3286125"/>
                        <a:ext cx="13319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3" name="Text Box 39">
            <a:extLst>
              <a:ext uri="{FF2B5EF4-FFF2-40B4-BE49-F238E27FC236}">
                <a16:creationId xmlns:a16="http://schemas.microsoft.com/office/drawing/2014/main" id="{BEB31283-B989-4702-99EF-F8CE555A1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8" y="4973637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ó hai cách viết tỉ lệ thức:</a:t>
            </a:r>
          </a:p>
        </p:txBody>
      </p:sp>
      <p:sp>
        <p:nvSpPr>
          <p:cNvPr id="6184" name="Text Box 40">
            <a:extLst>
              <a:ext uri="{FF2B5EF4-FFF2-40B4-BE49-F238E27FC236}">
                <a16:creationId xmlns:a16="http://schemas.microsoft.com/office/drawing/2014/main" id="{188ABF35-D56D-4A21-A435-03E4A96B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762625"/>
            <a:ext cx="2933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ách 1. </a:t>
            </a:r>
          </a:p>
        </p:txBody>
      </p:sp>
      <p:graphicFrame>
        <p:nvGraphicFramePr>
          <p:cNvPr id="6185" name="Object 41">
            <a:extLst>
              <a:ext uri="{FF2B5EF4-FFF2-40B4-BE49-F238E27FC236}">
                <a16:creationId xmlns:a16="http://schemas.microsoft.com/office/drawing/2014/main" id="{4F17CE7D-1821-4532-949A-9C9A2516B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80797"/>
              </p:ext>
            </p:extLst>
          </p:nvPr>
        </p:nvGraphicFramePr>
        <p:xfrm>
          <a:off x="4022725" y="5591175"/>
          <a:ext cx="1331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5591175"/>
                        <a:ext cx="13319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6" name="Text Box 42">
            <a:extLst>
              <a:ext uri="{FF2B5EF4-FFF2-40B4-BE49-F238E27FC236}">
                <a16:creationId xmlns:a16="http://schemas.microsoft.com/office/drawing/2014/main" id="{E8430F19-9D66-4C83-A60B-0A0A3B131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5753100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ách 2.  a:b = c:d</a:t>
            </a:r>
          </a:p>
        </p:txBody>
      </p:sp>
      <p:sp>
        <p:nvSpPr>
          <p:cNvPr id="6187" name="AutoShape 43">
            <a:extLst>
              <a:ext uri="{FF2B5EF4-FFF2-40B4-BE49-F238E27FC236}">
                <a16:creationId xmlns:a16="http://schemas.microsoft.com/office/drawing/2014/main" id="{058C5E45-15F2-4621-ACAB-5C7D23F61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3213" y="1371600"/>
            <a:ext cx="4191000" cy="1371600"/>
          </a:xfrm>
          <a:prstGeom prst="wedgeRoundRectCallout">
            <a:avLst>
              <a:gd name="adj1" fmla="val -43750"/>
              <a:gd name="adj2" fmla="val 67824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altLang="en-US" sz="1800" b="1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88" name="Text Box 44">
            <a:extLst>
              <a:ext uri="{FF2B5EF4-FFF2-40B4-BE49-F238E27FC236}">
                <a16:creationId xmlns:a16="http://schemas.microsoft.com/office/drawing/2014/main" id="{5078A153-F9F8-4681-BCFF-FBFD7E3D4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6613" y="1736725"/>
            <a:ext cx="365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 là gì?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A9A698DC-7141-46E6-A029-CB6ABCCFB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260600"/>
            <a:ext cx="26527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180931AD-831C-44B7-ACE0-3C43DFA9C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87375"/>
            <a:ext cx="26527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146" grpId="0" animBg="1"/>
      <p:bldP spid="6147" grpId="0" animBg="1"/>
      <p:bldP spid="6181" grpId="0" animBg="1"/>
      <p:bldP spid="6183" grpId="0"/>
      <p:bldP spid="6184" grpId="0"/>
      <p:bldP spid="6186" grpId="0"/>
      <p:bldP spid="6187" grpId="0" animBg="1"/>
      <p:bldP spid="6187" grpId="1" animBg="1"/>
      <p:bldP spid="6188" grpId="0"/>
      <p:bldP spid="6188" grpId="1"/>
      <p:bldP spid="15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A40030D-28B9-40CD-9FEB-0F041BCF5FD1}"/>
              </a:ext>
            </a:extLst>
          </p:cNvPr>
          <p:cNvSpPr/>
          <p:nvPr/>
        </p:nvSpPr>
        <p:spPr>
          <a:xfrm>
            <a:off x="1447800" y="1347788"/>
            <a:ext cx="8515350" cy="4648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79A36441-3E40-43AC-BF4D-93D083988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09600"/>
            <a:ext cx="1981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03644426-A5B0-42C3-84CC-A00F0246B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1519238"/>
            <a:ext cx="4729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rong tỉ lệ thức </a:t>
            </a:r>
          </a:p>
        </p:txBody>
      </p:sp>
      <p:sp>
        <p:nvSpPr>
          <p:cNvPr id="5133" name="Text Box 13">
            <a:extLst>
              <a:ext uri="{FF2B5EF4-FFF2-40B4-BE49-F238E27FC236}">
                <a16:creationId xmlns:a16="http://schemas.microsoft.com/office/drawing/2014/main" id="{C0A8CFCF-A884-42E8-8278-19B46D304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025" y="2343150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- Các số a, b, c, d gọi là </a:t>
            </a:r>
            <a:r>
              <a:rPr lang="en-US" altLang="en-US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ạ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của tỉ lệ thức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97D5C804-E791-4E3C-BBFF-42E3C5CD5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5488" y="1504950"/>
            <a:ext cx="2062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a:b = c:d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id="{AA7C79D1-DCE0-4C4A-A8F7-507394629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5975" y="15001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id="{A8822EB0-DD6D-4478-80AE-2767E1A03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8975" y="15097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137" name="Text Box 17">
            <a:extLst>
              <a:ext uri="{FF2B5EF4-FFF2-40B4-BE49-F238E27FC236}">
                <a16:creationId xmlns:a16="http://schemas.microsoft.com/office/drawing/2014/main" id="{8A20FDD9-D2FD-40CE-B3EB-B7291BF09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5" y="14906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138" name="Text Box 18">
            <a:extLst>
              <a:ext uri="{FF2B5EF4-FFF2-40B4-BE49-F238E27FC236}">
                <a16:creationId xmlns:a16="http://schemas.microsoft.com/office/drawing/2014/main" id="{45D92C17-594E-4F71-A09D-BCD992E8B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7988" y="15049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139" name="Text Box 19">
            <a:extLst>
              <a:ext uri="{FF2B5EF4-FFF2-40B4-BE49-F238E27FC236}">
                <a16:creationId xmlns:a16="http://schemas.microsoft.com/office/drawing/2014/main" id="{DF17B368-741E-471D-9B04-F5B922BB4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25" y="310515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là các số hạng ngoài hay </a:t>
            </a:r>
            <a:r>
              <a:rPr lang="en-US" altLang="en-US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 tỉ</a:t>
            </a:r>
          </a:p>
        </p:txBody>
      </p:sp>
      <p:sp>
        <p:nvSpPr>
          <p:cNvPr id="5140" name="Text Box 20">
            <a:extLst>
              <a:ext uri="{FF2B5EF4-FFF2-40B4-BE49-F238E27FC236}">
                <a16:creationId xmlns:a16="http://schemas.microsoft.com/office/drawing/2014/main" id="{22AB91E7-0B5C-4607-8B7D-EDB3F6D16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650" y="386715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là các số hạng trong hay </a:t>
            </a:r>
            <a:r>
              <a:rPr lang="en-US" altLang="en-US" b="1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tỉ</a:t>
            </a:r>
          </a:p>
        </p:txBody>
      </p:sp>
      <p:sp>
        <p:nvSpPr>
          <p:cNvPr id="5141" name="Text Box 21">
            <a:extLst>
              <a:ext uri="{FF2B5EF4-FFF2-40B4-BE49-F238E27FC236}">
                <a16:creationId xmlns:a16="http://schemas.microsoft.com/office/drawing/2014/main" id="{D471961C-2A08-4EA4-8C94-11A2A9E2A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363" y="4638675"/>
            <a:ext cx="5181600" cy="1030288"/>
          </a:xfrm>
          <a:prstGeom prst="rect">
            <a:avLst/>
          </a:prstGeom>
          <a:noFill/>
          <a:ln w="57150" cmpd="thinThick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ích trung tỉ bằng tích ngoại tỉ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130" grpId="0" animBg="1"/>
      <p:bldP spid="5131" grpId="0" animBg="1"/>
      <p:bldP spid="5133" grpId="0"/>
      <p:bldP spid="5134" grpId="0"/>
      <p:bldP spid="5135" grpId="0"/>
      <p:bldP spid="5135" grpId="1"/>
      <p:bldP spid="5136" grpId="0"/>
      <p:bldP spid="5136" grpId="1"/>
      <p:bldP spid="5137" grpId="0"/>
      <p:bldP spid="5138" grpId="0"/>
      <p:bldP spid="5139" grpId="0"/>
      <p:bldP spid="5140" grpId="0"/>
      <p:bldP spid="51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>
            <a:extLst>
              <a:ext uri="{FF2B5EF4-FFF2-40B4-BE49-F238E27FC236}">
                <a16:creationId xmlns:a16="http://schemas.microsoft.com/office/drawing/2014/main" id="{637CA77F-5C94-4858-884A-4893E1DB4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10668000" cy="58477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pSp>
        <p:nvGrpSpPr>
          <p:cNvPr id="14357" name="Group 21">
            <a:extLst>
              <a:ext uri="{FF2B5EF4-FFF2-40B4-BE49-F238E27FC236}">
                <a16:creationId xmlns:a16="http://schemas.microsoft.com/office/drawing/2014/main" id="{657A98D3-1FC2-4620-8008-5D87E3D0E7AE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209800"/>
            <a:ext cx="2895600" cy="1025525"/>
            <a:chOff x="144" y="528"/>
            <a:chExt cx="1824" cy="646"/>
          </a:xfrm>
        </p:grpSpPr>
        <p:graphicFrame>
          <p:nvGraphicFramePr>
            <p:cNvPr id="11274" name="Object 8">
              <a:extLst>
                <a:ext uri="{FF2B5EF4-FFF2-40B4-BE49-F238E27FC236}">
                  <a16:creationId xmlns:a16="http://schemas.microsoft.com/office/drawing/2014/main" id="{1D68FF23-8EC4-44AF-8331-A025BDB888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565584"/>
                </p:ext>
              </p:extLst>
            </p:nvPr>
          </p:nvGraphicFramePr>
          <p:xfrm>
            <a:off x="1488" y="554"/>
            <a:ext cx="48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3" imgW="304536" imgH="393359" progId="Equation.3">
                    <p:embed/>
                  </p:oleObj>
                </mc:Choice>
                <mc:Fallback>
                  <p:oleObj name="Equation" r:id="rId3" imgW="304536" imgH="39335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554"/>
                          <a:ext cx="480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5" name="Group 20">
              <a:extLst>
                <a:ext uri="{FF2B5EF4-FFF2-40B4-BE49-F238E27FC236}">
                  <a16:creationId xmlns:a16="http://schemas.microsoft.com/office/drawing/2014/main" id="{FBF3961F-ED0F-448E-9FE7-D34787A708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528"/>
              <a:ext cx="1296" cy="620"/>
              <a:chOff x="144" y="528"/>
              <a:chExt cx="1296" cy="620"/>
            </a:xfrm>
          </p:grpSpPr>
          <p:sp>
            <p:nvSpPr>
              <p:cNvPr id="11276" name="Text Box 5">
                <a:extLst>
                  <a:ext uri="{FF2B5EF4-FFF2-40B4-BE49-F238E27FC236}">
                    <a16:creationId xmlns:a16="http://schemas.microsoft.com/office/drawing/2014/main" id="{9DED3D6B-6928-40A2-8B99-CB93AE2798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672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</a:p>
            </p:txBody>
          </p:sp>
          <p:graphicFrame>
            <p:nvGraphicFramePr>
              <p:cNvPr id="11277" name="Object 6">
                <a:extLst>
                  <a:ext uri="{FF2B5EF4-FFF2-40B4-BE49-F238E27FC236}">
                    <a16:creationId xmlns:a16="http://schemas.microsoft.com/office/drawing/2014/main" id="{05407621-B244-4308-BFAE-F45978D2F3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528"/>
              <a:ext cx="500" cy="6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4" name="Equation" r:id="rId5" imgW="317225" imgH="393359" progId="Equation.3">
                      <p:embed/>
                    </p:oleObj>
                  </mc:Choice>
                  <mc:Fallback>
                    <p:oleObj name="Equation" r:id="rId5" imgW="317225" imgH="393359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528"/>
                            <a:ext cx="500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8" name="Text Box 17">
                <a:extLst>
                  <a:ext uri="{FF2B5EF4-FFF2-40B4-BE49-F238E27FC236}">
                    <a16:creationId xmlns:a16="http://schemas.microsoft.com/office/drawing/2014/main" id="{3FDBA6E6-DF26-4D45-BAED-E1340CE86C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672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</a:p>
            </p:txBody>
          </p:sp>
        </p:grpSp>
      </p:grpSp>
      <p:grpSp>
        <p:nvGrpSpPr>
          <p:cNvPr id="14359" name="Group 23">
            <a:extLst>
              <a:ext uri="{FF2B5EF4-FFF2-40B4-BE49-F238E27FC236}">
                <a16:creationId xmlns:a16="http://schemas.microsoft.com/office/drawing/2014/main" id="{7730ABC1-DCF6-44D8-BE16-CC3238973A6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278188"/>
            <a:ext cx="4159250" cy="1036637"/>
            <a:chOff x="192" y="1296"/>
            <a:chExt cx="2620" cy="653"/>
          </a:xfrm>
        </p:grpSpPr>
        <p:graphicFrame>
          <p:nvGraphicFramePr>
            <p:cNvPr id="11269" name="Object 11">
              <a:extLst>
                <a:ext uri="{FF2B5EF4-FFF2-40B4-BE49-F238E27FC236}">
                  <a16:creationId xmlns:a16="http://schemas.microsoft.com/office/drawing/2014/main" id="{5474C6D9-5113-4C60-9CDA-BA3D0C9AD1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296"/>
            <a:ext cx="844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7" imgW="507780" imgH="393529" progId="Equation.3">
                    <p:embed/>
                  </p:oleObj>
                </mc:Choice>
                <mc:Fallback>
                  <p:oleObj name="Equation" r:id="rId7" imgW="507780" imgH="39352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296"/>
                          <a:ext cx="844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0" name="Group 22">
              <a:extLst>
                <a:ext uri="{FF2B5EF4-FFF2-40B4-BE49-F238E27FC236}">
                  <a16:creationId xmlns:a16="http://schemas.microsoft.com/office/drawing/2014/main" id="{901FB0CB-0458-4EF7-8615-F147CCA233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296"/>
              <a:ext cx="2620" cy="583"/>
              <a:chOff x="192" y="1296"/>
              <a:chExt cx="2620" cy="583"/>
            </a:xfrm>
          </p:grpSpPr>
          <p:graphicFrame>
            <p:nvGraphicFramePr>
              <p:cNvPr id="11271" name="Object 14">
                <a:extLst>
                  <a:ext uri="{FF2B5EF4-FFF2-40B4-BE49-F238E27FC236}">
                    <a16:creationId xmlns:a16="http://schemas.microsoft.com/office/drawing/2014/main" id="{FD43A259-7615-4FFC-899F-75B0E0F45E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2" y="1296"/>
              <a:ext cx="940" cy="5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6" name="Equation" r:id="rId9" imgW="634725" imgH="393529" progId="Equation.3">
                      <p:embed/>
                    </p:oleObj>
                  </mc:Choice>
                  <mc:Fallback>
                    <p:oleObj name="Equation" r:id="rId9" imgW="634725" imgH="393529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296"/>
                            <a:ext cx="940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2" name="Text Box 18">
                <a:extLst>
                  <a:ext uri="{FF2B5EF4-FFF2-40B4-BE49-F238E27FC236}">
                    <a16:creationId xmlns:a16="http://schemas.microsoft.com/office/drawing/2014/main" id="{A0FCC481-C6D2-46DB-8CB1-4A489A871B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1440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</a:p>
            </p:txBody>
          </p:sp>
          <p:sp>
            <p:nvSpPr>
              <p:cNvPr id="11273" name="Text Box 19">
                <a:extLst>
                  <a:ext uri="{FF2B5EF4-FFF2-40B4-BE49-F238E27FC236}">
                    <a16:creationId xmlns:a16="http://schemas.microsoft.com/office/drawing/2014/main" id="{0F0A730F-D6A8-4FCD-998A-8D7AE7BA85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488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</a:p>
            </p:txBody>
          </p:sp>
        </p:grpSp>
      </p:grpSp>
      <p:sp>
        <p:nvSpPr>
          <p:cNvPr id="20" name="Text Box 19">
            <a:extLst>
              <a:ext uri="{FF2B5EF4-FFF2-40B4-BE49-F238E27FC236}">
                <a16:creationId xmlns:a16="http://schemas.microsoft.com/office/drawing/2014/main" id="{CAABEB8E-9931-4046-B716-403B2B54E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813301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3 : 10 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,1 : 7 </a:t>
            </a: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9CC89B1C-C31B-49A8-9154-579A1979E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182563"/>
            <a:ext cx="19812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D3264D3-5355-41A7-9982-3306B88CEA56}"/>
              </a:ext>
            </a:extLst>
          </p:cNvPr>
          <p:cNvSpPr/>
          <p:nvPr/>
        </p:nvSpPr>
        <p:spPr>
          <a:xfrm>
            <a:off x="554038" y="3539729"/>
            <a:ext cx="11637962" cy="8977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09B4EBEB-69D7-43F7-B29A-749210F67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1152525"/>
            <a:ext cx="7467600" cy="519113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1AD2E914-F7D8-4708-BC4C-757193D12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28" y="1978433"/>
            <a:ext cx="4900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GK/25: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8D627E44-D101-4B0E-8B8E-A813180E2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52365"/>
              </p:ext>
            </p:extLst>
          </p:nvPr>
        </p:nvGraphicFramePr>
        <p:xfrm>
          <a:off x="5233988" y="1836738"/>
          <a:ext cx="1774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1836738"/>
                        <a:ext cx="17748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>
            <a:extLst>
              <a:ext uri="{FF2B5EF4-FFF2-40B4-BE49-F238E27FC236}">
                <a16:creationId xmlns:a16="http://schemas.microsoft.com/office/drawing/2014/main" id="{909B8894-C717-43AF-B748-0AEAF91A5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9098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.36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A247DAF6-3D69-453B-AE7B-14C9497C2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531" y="3596666"/>
            <a:ext cx="11624469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.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, ta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d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c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3363C5C3-FC4B-466C-AE9A-6E557C250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67239"/>
              </p:ext>
            </p:extLst>
          </p:nvPr>
        </p:nvGraphicFramePr>
        <p:xfrm>
          <a:off x="5867400" y="3478609"/>
          <a:ext cx="13319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78609"/>
                        <a:ext cx="13319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>
            <a:extLst>
              <a:ext uri="{FF2B5EF4-FFF2-40B4-BE49-F238E27FC236}">
                <a16:creationId xmlns:a16="http://schemas.microsoft.com/office/drawing/2014/main" id="{116BEE39-B52B-4BFF-BF89-B87F94104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947517"/>
            <a:ext cx="5105400" cy="153888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d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.c</a:t>
            </a:r>
            <a:r>
              <a:rPr lang="en-US" alt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endParaRPr lang="en-US" altLang="en-US" sz="1600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C8FEA027-1B18-43EE-B109-EB79D31AC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05110"/>
              </p:ext>
            </p:extLst>
          </p:nvPr>
        </p:nvGraphicFramePr>
        <p:xfrm>
          <a:off x="4383087" y="4451350"/>
          <a:ext cx="1331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418918" imgH="393529" progId="Equation.DSMT4">
                  <p:embed/>
                </p:oleObj>
              </mc:Choice>
              <mc:Fallback>
                <p:oleObj name="Equation" r:id="rId7" imgW="418918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7" y="4451350"/>
                        <a:ext cx="13319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>
            <a:extLst>
              <a:ext uri="{FF2B5EF4-FFF2-40B4-BE49-F238E27FC236}">
                <a16:creationId xmlns:a16="http://schemas.microsoft.com/office/drawing/2014/main" id="{3C2BB6A5-FABA-47A8-BBFE-335BF743B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28" y="321855"/>
            <a:ext cx="26527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1267" grpId="0" animBg="1"/>
      <p:bldP spid="11268" grpId="0"/>
      <p:bldP spid="11270" grpId="0"/>
      <p:bldP spid="11271" grpId="0"/>
      <p:bldP spid="11271" grpId="1"/>
      <p:bldP spid="11274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4934651-1BA9-426A-A32B-398F0F9BF031}"/>
              </a:ext>
            </a:extLst>
          </p:cNvPr>
          <p:cNvSpPr/>
          <p:nvPr/>
        </p:nvSpPr>
        <p:spPr>
          <a:xfrm>
            <a:off x="304800" y="2949370"/>
            <a:ext cx="11887200" cy="115338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2" name="Text Box 2">
            <a:extLst>
              <a:ext uri="{FF2B5EF4-FFF2-40B4-BE49-F238E27FC236}">
                <a16:creationId xmlns:a16="http://schemas.microsoft.com/office/drawing/2014/main" id="{BD55726A-B606-41ED-94ED-905F407EB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8288"/>
            <a:ext cx="2400300" cy="52070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0DAB41E8-22FC-450E-B6CB-39CA4D092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38213"/>
            <a:ext cx="10706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GK/25: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. 36 = 24. 27, 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D7060E06-E24E-4EB7-94B7-FD7364D5B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31398"/>
              </p:ext>
            </p:extLst>
          </p:nvPr>
        </p:nvGraphicFramePr>
        <p:xfrm>
          <a:off x="4060733" y="1499791"/>
          <a:ext cx="1586097" cy="85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733" y="1499791"/>
                        <a:ext cx="1586097" cy="85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>
            <a:extLst>
              <a:ext uri="{FF2B5EF4-FFF2-40B4-BE49-F238E27FC236}">
                <a16:creationId xmlns:a16="http://schemas.microsoft.com/office/drawing/2014/main" id="{63ED3409-4160-4AEF-9BD3-65DB5EA04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645" y="1573351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D87CFFAF-4B6E-447D-B67C-1B7ADB8AE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9302" y="2371078"/>
            <a:ext cx="883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. 36 = 24. 27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. 36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AA083C16-D5CC-4FB3-A477-F4C084D26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34290"/>
            <a:ext cx="13411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.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.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D98D3DD5-3F4E-4E49-9633-59F04118B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15850"/>
              </p:ext>
            </p:extLst>
          </p:nvPr>
        </p:nvGraphicFramePr>
        <p:xfrm>
          <a:off x="10788502" y="2799805"/>
          <a:ext cx="13319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8502" y="2799805"/>
                        <a:ext cx="13319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>
            <a:extLst>
              <a:ext uri="{FF2B5EF4-FFF2-40B4-BE49-F238E27FC236}">
                <a16:creationId xmlns:a16="http://schemas.microsoft.com/office/drawing/2014/main" id="{C58A7455-2602-4B5B-BC29-12C268CF0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6244" y="3276600"/>
            <a:ext cx="8229600" cy="209288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i="1" dirty="0" err="1">
                <a:latin typeface="Times New Roman" panose="02020603050405020304" pitchFamily="18" charset="0"/>
              </a:rPr>
              <a:t>Tính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chất</a:t>
            </a:r>
            <a:r>
              <a:rPr lang="en-US" altLang="en-US" i="1" dirty="0">
                <a:latin typeface="Times New Roman" panose="02020603050405020304" pitchFamily="18" charset="0"/>
              </a:rPr>
              <a:t> 2: 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dirty="0" err="1">
                <a:latin typeface="Times New Roman" panose="02020603050405020304" pitchFamily="18" charset="0"/>
              </a:rPr>
              <a:t>Nếu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a.d</a:t>
            </a:r>
            <a:r>
              <a:rPr lang="en-US" altLang="en-US" dirty="0">
                <a:latin typeface="Times New Roman" panose="02020603050405020304" pitchFamily="18" charset="0"/>
              </a:rPr>
              <a:t> = </a:t>
            </a:r>
            <a:r>
              <a:rPr lang="en-US" altLang="en-US" dirty="0" err="1">
                <a:latin typeface="Times New Roman" panose="02020603050405020304" pitchFamily="18" charset="0"/>
              </a:rPr>
              <a:t>b.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</a:rPr>
              <a:t> a, b, c, d     0, </a:t>
            </a:r>
            <a:r>
              <a:rPr lang="en-US" altLang="en-US" dirty="0" err="1">
                <a:latin typeface="Times New Roman" panose="02020603050405020304" pitchFamily="18" charset="0"/>
              </a:rPr>
              <a:t>thì</a:t>
            </a:r>
            <a:r>
              <a:rPr lang="en-US" altLang="en-US" dirty="0">
                <a:latin typeface="Times New Roman" panose="02020603050405020304" pitchFamily="18" charset="0"/>
              </a:rPr>
              <a:t> ta </a:t>
            </a:r>
            <a:r>
              <a:rPr lang="en-US" altLang="en-US" dirty="0" err="1"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ỉ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ệ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</a:rPr>
              <a:t>: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1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F32AE10C-5D65-4889-840B-7941BA290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42748"/>
              </p:ext>
            </p:extLst>
          </p:nvPr>
        </p:nvGraphicFramePr>
        <p:xfrm>
          <a:off x="5623719" y="39721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719" y="3972100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4C917ACE-9FD3-4FF6-B7E9-4A88DC48E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27530"/>
              </p:ext>
            </p:extLst>
          </p:nvPr>
        </p:nvGraphicFramePr>
        <p:xfrm>
          <a:off x="2199482" y="4323040"/>
          <a:ext cx="14938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9" imgW="469696" imgH="393529" progId="Equation.DSMT4">
                  <p:embed/>
                </p:oleObj>
              </mc:Choice>
              <mc:Fallback>
                <p:oleObj name="Equation" r:id="rId9" imgW="469696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482" y="4323040"/>
                        <a:ext cx="14938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0CA8C5B7-40FD-410B-A4E6-812150D2C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91219"/>
              </p:ext>
            </p:extLst>
          </p:nvPr>
        </p:nvGraphicFramePr>
        <p:xfrm>
          <a:off x="3811182" y="4323040"/>
          <a:ext cx="14938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1" imgW="469696" imgH="393529" progId="Equation.DSMT4">
                  <p:embed/>
                </p:oleObj>
              </mc:Choice>
              <mc:Fallback>
                <p:oleObj name="Equation" r:id="rId11" imgW="469696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182" y="4323040"/>
                        <a:ext cx="14938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06E485F0-5102-42E9-A12B-61C5A7D23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77048"/>
              </p:ext>
            </p:extLst>
          </p:nvPr>
        </p:nvGraphicFramePr>
        <p:xfrm>
          <a:off x="5861815" y="4323040"/>
          <a:ext cx="1492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815" y="4323040"/>
                        <a:ext cx="14922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C349D740-F971-40F2-9ECF-1CE75272E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96959"/>
              </p:ext>
            </p:extLst>
          </p:nvPr>
        </p:nvGraphicFramePr>
        <p:xfrm>
          <a:off x="7917231" y="4323040"/>
          <a:ext cx="13319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15" imgW="418918" imgH="393529" progId="Equation.DSMT4">
                  <p:embed/>
                </p:oleObj>
              </mc:Choice>
              <mc:Fallback>
                <p:oleObj name="Equation" r:id="rId15" imgW="418918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231" y="4323040"/>
                        <a:ext cx="13319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0242" grpId="0" animBg="1"/>
      <p:bldP spid="10243" grpId="0"/>
      <p:bldP spid="10246" grpId="0"/>
      <p:bldP spid="10247" grpId="0"/>
      <p:bldP spid="10248" grpId="0"/>
      <p:bldP spid="10248" grpId="1"/>
      <p:bldP spid="102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2">
            <a:extLst>
              <a:ext uri="{FF2B5EF4-FFF2-40B4-BE49-F238E27FC236}">
                <a16:creationId xmlns:a16="http://schemas.microsoft.com/office/drawing/2014/main" id="{D3D2B3E5-4F1C-4BD2-9BA2-9459CAFF3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676400"/>
            <a:ext cx="2590800" cy="6635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ad = bc</a:t>
            </a:r>
          </a:p>
        </p:txBody>
      </p:sp>
      <p:sp>
        <p:nvSpPr>
          <p:cNvPr id="446511" name="Line 47">
            <a:extLst>
              <a:ext uri="{FF2B5EF4-FFF2-40B4-BE49-F238E27FC236}">
                <a16:creationId xmlns:a16="http://schemas.microsoft.com/office/drawing/2014/main" id="{DF3F1473-D568-46AD-B5AE-8A26A00FD2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057400"/>
            <a:ext cx="0" cy="1981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6512" name="Line 48">
            <a:extLst>
              <a:ext uri="{FF2B5EF4-FFF2-40B4-BE49-F238E27FC236}">
                <a16:creationId xmlns:a16="http://schemas.microsoft.com/office/drawing/2014/main" id="{5F6F9E6E-F06B-4D36-B14D-35438A664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057400"/>
            <a:ext cx="2057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6513" name="Line 49">
            <a:extLst>
              <a:ext uri="{FF2B5EF4-FFF2-40B4-BE49-F238E27FC236}">
                <a16:creationId xmlns:a16="http://schemas.microsoft.com/office/drawing/2014/main" id="{BD4AB5B9-BA73-491F-A9D2-8D6D680218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53600" y="2057400"/>
            <a:ext cx="0" cy="1905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6514" name="Line 50">
            <a:extLst>
              <a:ext uri="{FF2B5EF4-FFF2-40B4-BE49-F238E27FC236}">
                <a16:creationId xmlns:a16="http://schemas.microsoft.com/office/drawing/2014/main" id="{66F37C3B-DED6-4654-A172-402BEE2F0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057400"/>
            <a:ext cx="2438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6515" name="Line 51">
            <a:extLst>
              <a:ext uri="{FF2B5EF4-FFF2-40B4-BE49-F238E27FC236}">
                <a16:creationId xmlns:a16="http://schemas.microsoft.com/office/drawing/2014/main" id="{CF62DA08-C9AF-4AD5-BDFF-F11063F945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2362200"/>
            <a:ext cx="838200" cy="1600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6516" name="Line 52">
            <a:extLst>
              <a:ext uri="{FF2B5EF4-FFF2-40B4-BE49-F238E27FC236}">
                <a16:creationId xmlns:a16="http://schemas.microsoft.com/office/drawing/2014/main" id="{17CBBD95-2E0E-4A79-8BF9-4D5C08D3C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362200"/>
            <a:ext cx="1066800" cy="1600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6517" name="Line 53">
            <a:extLst>
              <a:ext uri="{FF2B5EF4-FFF2-40B4-BE49-F238E27FC236}">
                <a16:creationId xmlns:a16="http://schemas.microsoft.com/office/drawing/2014/main" id="{42C5466D-6569-4A96-A1FA-265DE0349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495800"/>
            <a:ext cx="7620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6519" name="Line 55">
            <a:extLst>
              <a:ext uri="{FF2B5EF4-FFF2-40B4-BE49-F238E27FC236}">
                <a16:creationId xmlns:a16="http://schemas.microsoft.com/office/drawing/2014/main" id="{47B7C8F7-7AB8-49F2-B35C-FFCABE263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495800"/>
            <a:ext cx="7620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6521" name="Line 57">
            <a:extLst>
              <a:ext uri="{FF2B5EF4-FFF2-40B4-BE49-F238E27FC236}">
                <a16:creationId xmlns:a16="http://schemas.microsoft.com/office/drawing/2014/main" id="{6E4EC1AD-0E16-4EBA-A185-538AA045C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4495800"/>
            <a:ext cx="609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Text Box 17">
            <a:extLst>
              <a:ext uri="{FF2B5EF4-FFF2-40B4-BE49-F238E27FC236}">
                <a16:creationId xmlns:a16="http://schemas.microsoft.com/office/drawing/2014/main" id="{2EB7F6E2-9EC1-400E-BB98-6F009E46B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971925"/>
            <a:ext cx="1600200" cy="11699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/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/>
          </a:p>
        </p:txBody>
      </p:sp>
      <p:sp>
        <p:nvSpPr>
          <p:cNvPr id="9234" name="Text Box 18">
            <a:extLst>
              <a:ext uri="{FF2B5EF4-FFF2-40B4-BE49-F238E27FC236}">
                <a16:creationId xmlns:a16="http://schemas.microsoft.com/office/drawing/2014/main" id="{59B48FD1-7713-49DD-87FA-B47AF6000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4024313"/>
            <a:ext cx="1600200" cy="116998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/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/>
          </a:p>
        </p:txBody>
      </p:sp>
      <p:sp>
        <p:nvSpPr>
          <p:cNvPr id="9235" name="Text Box 19">
            <a:extLst>
              <a:ext uri="{FF2B5EF4-FFF2-40B4-BE49-F238E27FC236}">
                <a16:creationId xmlns:a16="http://schemas.microsoft.com/office/drawing/2014/main" id="{59C67CAD-B914-413D-BF47-D9CCD73CE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948113"/>
            <a:ext cx="1600200" cy="116998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/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/>
          </a:p>
        </p:txBody>
      </p:sp>
      <p:sp>
        <p:nvSpPr>
          <p:cNvPr id="9236" name="Text Box 20">
            <a:extLst>
              <a:ext uri="{FF2B5EF4-FFF2-40B4-BE49-F238E27FC236}">
                <a16:creationId xmlns:a16="http://schemas.microsoft.com/office/drawing/2014/main" id="{EF2D8E12-A6E3-4CDA-8255-53CE8E252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3475" y="3957638"/>
            <a:ext cx="1600200" cy="116998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/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/>
          </a:p>
        </p:txBody>
      </p:sp>
      <p:graphicFrame>
        <p:nvGraphicFramePr>
          <p:cNvPr id="9237" name="Object 21">
            <a:extLst>
              <a:ext uri="{FF2B5EF4-FFF2-40B4-BE49-F238E27FC236}">
                <a16:creationId xmlns:a16="http://schemas.microsoft.com/office/drawing/2014/main" id="{1951E2F3-2950-4EB5-B405-2346D1978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4003675"/>
          <a:ext cx="1333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03675"/>
                        <a:ext cx="1333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>
            <a:extLst>
              <a:ext uri="{FF2B5EF4-FFF2-40B4-BE49-F238E27FC236}">
                <a16:creationId xmlns:a16="http://schemas.microsoft.com/office/drawing/2014/main" id="{BFFDAF76-7C73-4E97-8EF2-05FB55B72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4037013"/>
          <a:ext cx="13319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037013"/>
                        <a:ext cx="13319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544BD2F3-FC49-4116-8A8F-6FBB9FC08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4005263"/>
          <a:ext cx="13303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7" imgW="418918" imgH="393529" progId="Equation.DSMT4">
                  <p:embed/>
                </p:oleObj>
              </mc:Choice>
              <mc:Fallback>
                <p:oleObj name="Equation" r:id="rId7" imgW="418918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4005263"/>
                        <a:ext cx="13303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>
            <a:extLst>
              <a:ext uri="{FF2B5EF4-FFF2-40B4-BE49-F238E27FC236}">
                <a16:creationId xmlns:a16="http://schemas.microsoft.com/office/drawing/2014/main" id="{11C7651A-E836-412B-B6EB-CEFB7FE17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5075" y="4037013"/>
          <a:ext cx="1331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9" imgW="418918" imgH="393529" progId="Equation.DSMT4">
                  <p:embed/>
                </p:oleObj>
              </mc:Choice>
              <mc:Fallback>
                <p:oleObj name="Equation" r:id="rId9" imgW="418918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4037013"/>
                        <a:ext cx="13319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25">
            <a:extLst>
              <a:ext uri="{FF2B5EF4-FFF2-40B4-BE49-F238E27FC236}">
                <a16:creationId xmlns:a16="http://schemas.microsoft.com/office/drawing/2014/main" id="{42E3C1C8-3E14-4EB6-92FC-E1DA43B99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403225"/>
            <a:ext cx="8610600" cy="94615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d      0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242" name="Object 26">
            <a:extLst>
              <a:ext uri="{FF2B5EF4-FFF2-40B4-BE49-F238E27FC236}">
                <a16:creationId xmlns:a16="http://schemas.microsoft.com/office/drawing/2014/main" id="{FA49F340-2428-4AAF-B537-EB48EF0EA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575" y="506413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506413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4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4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4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4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4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33" grpId="0" animBg="1"/>
      <p:bldP spid="9234" grpId="0" animBg="1"/>
      <p:bldP spid="9235" grpId="0" animBg="1"/>
      <p:bldP spid="9236" grpId="0" animBg="1"/>
      <p:bldP spid="924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Custom 128">
      <a:dk1>
        <a:srgbClr val="000000"/>
      </a:dk1>
      <a:lt1>
        <a:srgbClr val="FFFFFF"/>
      </a:lt1>
      <a:dk2>
        <a:srgbClr val="834C1F"/>
      </a:dk2>
      <a:lt2>
        <a:srgbClr val="C0C0C0"/>
      </a:lt2>
      <a:accent1>
        <a:srgbClr val="96C62C"/>
      </a:accent1>
      <a:accent2>
        <a:srgbClr val="E7A707"/>
      </a:accent2>
      <a:accent3>
        <a:srgbClr val="D890B1"/>
      </a:accent3>
      <a:accent4>
        <a:srgbClr val="8F8BC3"/>
      </a:accent4>
      <a:accent5>
        <a:srgbClr val="31BCCF"/>
      </a:accent5>
      <a:accent6>
        <a:srgbClr val="B9AF31"/>
      </a:accent6>
      <a:hlink>
        <a:srgbClr val="5EB5E0"/>
      </a:hlink>
      <a:folHlink>
        <a:srgbClr val="9B90DC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8F354A"/>
        </a:dk2>
        <a:lt2>
          <a:srgbClr val="C0C0C0"/>
        </a:lt2>
        <a:accent1>
          <a:srgbClr val="F6A32A"/>
        </a:accent1>
        <a:accent2>
          <a:srgbClr val="EF8585"/>
        </a:accent2>
        <a:accent3>
          <a:srgbClr val="FFFFFF"/>
        </a:accent3>
        <a:accent4>
          <a:srgbClr val="000000"/>
        </a:accent4>
        <a:accent5>
          <a:srgbClr val="FACEAC"/>
        </a:accent5>
        <a:accent6>
          <a:srgbClr val="D97878"/>
        </a:accent6>
        <a:hlink>
          <a:srgbClr val="CB88D8"/>
        </a:hlink>
        <a:folHlink>
          <a:srgbClr val="8B80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336699"/>
        </a:dk2>
        <a:lt2>
          <a:srgbClr val="C0C0C0"/>
        </a:lt2>
        <a:accent1>
          <a:srgbClr val="E692B2"/>
        </a:accent1>
        <a:accent2>
          <a:srgbClr val="6EBACC"/>
        </a:accent2>
        <a:accent3>
          <a:srgbClr val="FFFFFF"/>
        </a:accent3>
        <a:accent4>
          <a:srgbClr val="000000"/>
        </a:accent4>
        <a:accent5>
          <a:srgbClr val="F0C7D5"/>
        </a:accent5>
        <a:accent6>
          <a:srgbClr val="63A8B9"/>
        </a:accent6>
        <a:hlink>
          <a:srgbClr val="85B931"/>
        </a:hlink>
        <a:folHlink>
          <a:srgbClr val="DCB73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834C1F"/>
        </a:dk2>
        <a:lt2>
          <a:srgbClr val="C0C0C0"/>
        </a:lt2>
        <a:accent1>
          <a:srgbClr val="96C62C"/>
        </a:accent1>
        <a:accent2>
          <a:srgbClr val="E7A707"/>
        </a:accent2>
        <a:accent3>
          <a:srgbClr val="FFFFFF"/>
        </a:accent3>
        <a:accent4>
          <a:srgbClr val="000000"/>
        </a:accent4>
        <a:accent5>
          <a:srgbClr val="C9DFAC"/>
        </a:accent5>
        <a:accent6>
          <a:srgbClr val="D19706"/>
        </a:accent6>
        <a:hlink>
          <a:srgbClr val="5EB5E0"/>
        </a:hlink>
        <a:folHlink>
          <a:srgbClr val="9B90D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</TotalTime>
  <Words>922</Words>
  <Application>Microsoft Office PowerPoint</Application>
  <PresentationFormat>Widescreen</PresentationFormat>
  <Paragraphs>108</Paragraphs>
  <Slides>20</Slides>
  <Notes>1</Notes>
  <HiddenSlides>0</HiddenSlides>
  <MMClips>6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4" baseType="lpstr">
      <vt:lpstr>等线</vt:lpstr>
      <vt:lpstr>Arial</vt:lpstr>
      <vt:lpstr>Calibri</vt:lpstr>
      <vt:lpstr>Calibri Light</vt:lpstr>
      <vt:lpstr>Cambria</vt:lpstr>
      <vt:lpstr>Cambria Math</vt:lpstr>
      <vt:lpstr>Lobster 1.3</vt:lpstr>
      <vt:lpstr>Tahoma</vt:lpstr>
      <vt:lpstr>Times New Roman</vt:lpstr>
      <vt:lpstr>Verdana</vt:lpstr>
      <vt:lpstr>Default Design</vt:lpstr>
      <vt:lpstr>1_Default Design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U THANH</dc:creator>
  <cp:lastModifiedBy>Quynh</cp:lastModifiedBy>
  <cp:revision>48</cp:revision>
  <dcterms:created xsi:type="dcterms:W3CDTF">2013-09-19T15:21:14Z</dcterms:created>
  <dcterms:modified xsi:type="dcterms:W3CDTF">2021-09-25T04:01:15Z</dcterms:modified>
</cp:coreProperties>
</file>